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765" r:id="rId3"/>
    <p:sldMasterId id="2147483777" r:id="rId4"/>
    <p:sldMasterId id="2147483789" r:id="rId5"/>
  </p:sldMasterIdLst>
  <p:notesMasterIdLst>
    <p:notesMasterId r:id="rId16"/>
  </p:notesMasterIdLst>
  <p:sldIdLst>
    <p:sldId id="328" r:id="rId6"/>
    <p:sldId id="344" r:id="rId7"/>
    <p:sldId id="338" r:id="rId8"/>
    <p:sldId id="343" r:id="rId9"/>
    <p:sldId id="346" r:id="rId10"/>
    <p:sldId id="350" r:id="rId11"/>
    <p:sldId id="351" r:id="rId12"/>
    <p:sldId id="349" r:id="rId13"/>
    <p:sldId id="353" r:id="rId14"/>
    <p:sldId id="354" r:id="rId15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552E8D-E96E-425B-84DE-70816DE67E6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D03E87-A017-41B6-B7BF-7C1E23C74F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68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1300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364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014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0920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899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92"/>
            <a:ext cx="8229600" cy="5856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C96EF-45AF-4D3F-9857-8B40FFD08A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980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1331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422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85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57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339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4650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6914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5314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8548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7146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53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9858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538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1321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2054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9953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1526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 preserve="1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oogle Shape;12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76085" y="-90897"/>
            <a:ext cx="9460266" cy="7095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7"/>
          <p:cNvSpPr txBox="1"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Google Shape;14;p7"/>
          <p:cNvSpPr txBox="1"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6286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3028950" y="6356405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64579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Google Shape;18;p7"/>
          <p:cNvSpPr/>
          <p:nvPr/>
        </p:nvSpPr>
        <p:spPr>
          <a:xfrm>
            <a:off x="1972048" y="1930595"/>
            <a:ext cx="639017" cy="852022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1146B2CB-5A67-4AB8-9A1B-7AE29B183FB4}"/>
              </a:ext>
            </a:extLst>
          </p:cNvPr>
          <p:cNvSpPr/>
          <p:nvPr userDrawn="1"/>
        </p:nvSpPr>
        <p:spPr>
          <a:xfrm>
            <a:off x="1972048" y="1930595"/>
            <a:ext cx="639017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106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preserve="1" userDrawn="1">
  <p:cSld name="Title and Content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oogle Shape;20;p8"/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28" y="20646"/>
            <a:ext cx="9138659" cy="6816715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8"/>
          <p:cNvSpPr txBox="1">
            <a:spLocks noGrp="1"/>
          </p:cNvSpPr>
          <p:nvPr>
            <p:ph type="dt" idx="10"/>
          </p:nvPr>
        </p:nvSpPr>
        <p:spPr>
          <a:xfrm>
            <a:off x="6286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Google Shape;24;p8"/>
          <p:cNvSpPr txBox="1">
            <a:spLocks noGrp="1"/>
          </p:cNvSpPr>
          <p:nvPr>
            <p:ph type="ftr" idx="11"/>
          </p:nvPr>
        </p:nvSpPr>
        <p:spPr>
          <a:xfrm>
            <a:off x="3028950" y="6356405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5" name="Google Shape;25;p8"/>
          <p:cNvSpPr txBox="1">
            <a:spLocks noGrp="1"/>
          </p:cNvSpPr>
          <p:nvPr>
            <p:ph type="sldNum" idx="12"/>
          </p:nvPr>
        </p:nvSpPr>
        <p:spPr>
          <a:xfrm>
            <a:off x="64579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1442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1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68" y="2004"/>
            <a:ext cx="9124379" cy="6853994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6286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3028950" y="6356405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64579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195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2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68" y="2004"/>
            <a:ext cx="9124379" cy="68539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813343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85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58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3113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 preserve="1" userDrawn="1">
  <p:cSld name="2_Title and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Google Shape;34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68" y="2007"/>
            <a:ext cx="9124379" cy="6853993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37;p10"/>
          <p:cNvSpPr txBox="1">
            <a:spLocks noGrp="1"/>
          </p:cNvSpPr>
          <p:nvPr>
            <p:ph type="dt" idx="10"/>
          </p:nvPr>
        </p:nvSpPr>
        <p:spPr>
          <a:xfrm>
            <a:off x="6286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8" name="Google Shape;38;p10"/>
          <p:cNvSpPr txBox="1">
            <a:spLocks noGrp="1"/>
          </p:cNvSpPr>
          <p:nvPr>
            <p:ph type="ftr" idx="11"/>
          </p:nvPr>
        </p:nvSpPr>
        <p:spPr>
          <a:xfrm>
            <a:off x="3028950" y="6356405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9" name="Google Shape;39;p10"/>
          <p:cNvSpPr txBox="1">
            <a:spLocks noGrp="1"/>
          </p:cNvSpPr>
          <p:nvPr>
            <p:ph type="sldNum" idx="12"/>
          </p:nvPr>
        </p:nvSpPr>
        <p:spPr>
          <a:xfrm>
            <a:off x="64579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4204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 preserve="1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11"/>
          <p:cNvSpPr txBox="1"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2" name="Google Shape;42;p11"/>
          <p:cNvSpPr txBox="1"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3" name="Google Shape;43;p11"/>
          <p:cNvSpPr txBox="1">
            <a:spLocks noGrp="1"/>
          </p:cNvSpPr>
          <p:nvPr>
            <p:ph type="body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4" name="Google Shape;44;p11"/>
          <p:cNvSpPr txBox="1">
            <a:spLocks noGrp="1"/>
          </p:cNvSpPr>
          <p:nvPr>
            <p:ph type="body" idx="3"/>
          </p:nvPr>
        </p:nvSpPr>
        <p:spPr>
          <a:xfrm>
            <a:off x="4629152" y="1681163"/>
            <a:ext cx="3887391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5" name="Google Shape;45;p11"/>
          <p:cNvSpPr txBox="1">
            <a:spLocks noGrp="1"/>
          </p:cNvSpPr>
          <p:nvPr>
            <p:ph type="body" idx="4"/>
          </p:nvPr>
        </p:nvSpPr>
        <p:spPr>
          <a:xfrm>
            <a:off x="4629152" y="2505075"/>
            <a:ext cx="3887391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dt" idx="10"/>
          </p:nvPr>
        </p:nvSpPr>
        <p:spPr>
          <a:xfrm>
            <a:off x="6286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7" name="Google Shape;47;p11"/>
          <p:cNvSpPr txBox="1">
            <a:spLocks noGrp="1"/>
          </p:cNvSpPr>
          <p:nvPr>
            <p:ph type="ftr" idx="11"/>
          </p:nvPr>
        </p:nvSpPr>
        <p:spPr>
          <a:xfrm>
            <a:off x="3028950" y="6356405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8" name="Google Shape;48;p11"/>
          <p:cNvSpPr txBox="1">
            <a:spLocks noGrp="1"/>
          </p:cNvSpPr>
          <p:nvPr>
            <p:ph type="sldNum" idx="12"/>
          </p:nvPr>
        </p:nvSpPr>
        <p:spPr>
          <a:xfrm>
            <a:off x="6457950" y="6356405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9" name="Google Shape;49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28" y="18651"/>
            <a:ext cx="9143999" cy="68206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94428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D1F7F18-CCB7-414F-B16B-64885FE5FED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76086" y="-90897"/>
            <a:ext cx="9460268" cy="7095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0ED805BF-682A-40E7-A8E6-EFFF65BEC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5ACBDF3-D54A-4F8A-9ACC-26F0AF5421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7DE62C5-69E7-4A83-8593-17810131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624EA7C-0BEB-441A-8A40-755387E1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8DC6656-9747-40E9-A931-748DC0D7F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E36E4766-883B-4D27-9EF0-95A9BD22266C}"/>
              </a:ext>
            </a:extLst>
          </p:cNvPr>
          <p:cNvSpPr/>
          <p:nvPr userDrawn="1"/>
        </p:nvSpPr>
        <p:spPr>
          <a:xfrm>
            <a:off x="1972048" y="1930595"/>
            <a:ext cx="639017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3716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" y="2004"/>
            <a:ext cx="913865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07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BDD0EC9-AAF6-4028-9E61-DCAAC850977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" y="4"/>
            <a:ext cx="9143999" cy="68638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406D12-DD67-40A6-97ED-B7D5D446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9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0CBBF0A-4F4C-440C-AEB2-3BB590C3D7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1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8FB3446-FD4B-4976-AEB2-B88314DBD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BE683C8-11B5-46C6-8BB4-D1474691F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C26DA4-DFC7-4240-8A46-029882411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4422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56D94F5-CFF9-40EA-9987-8B1A63E884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" y="2004"/>
            <a:ext cx="9138659" cy="68539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9EE6104B-2458-498C-ABBA-C0DED10B7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7C4E4CF-1B85-4D09-81A8-6864E71A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D8E9558-AFB0-4D59-A785-A2FDA355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0282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FCD88A7-8EBB-43E1-AB26-941303AA58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" y="2004"/>
            <a:ext cx="913865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CEDBF4CA-4B3B-47DC-AC91-7CC00B69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04900BA-A396-46B0-A22B-E6A8AD387D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8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20F30CA7-1F4D-40C1-9A6A-040327EAE2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11032F2-F618-4746-9BAE-D6D1CB3D4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52D1357-92FD-4B75-BF6D-B58B30699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2FC0E1B-A2C9-4098-AFC0-7ED63619D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845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 preserve="1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oogle Shape;12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76085" y="-90897"/>
            <a:ext cx="9460266" cy="7095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7"/>
          <p:cNvSpPr txBox="1"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Google Shape;14;p7"/>
          <p:cNvSpPr txBox="1"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6286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3028950" y="6356403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64579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Google Shape;18;p7"/>
          <p:cNvSpPr/>
          <p:nvPr/>
        </p:nvSpPr>
        <p:spPr>
          <a:xfrm>
            <a:off x="1972047" y="1930595"/>
            <a:ext cx="639017" cy="852022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1146B2CB-5A67-4AB8-9A1B-7AE29B183FB4}"/>
              </a:ext>
            </a:extLst>
          </p:cNvPr>
          <p:cNvSpPr/>
          <p:nvPr userDrawn="1"/>
        </p:nvSpPr>
        <p:spPr>
          <a:xfrm>
            <a:off x="1972047" y="1930595"/>
            <a:ext cx="639017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6730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preserve="1" userDrawn="1">
  <p:cSld name="Title and Content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oogle Shape;20;p8"/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27" y="20646"/>
            <a:ext cx="9138659" cy="6816715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8"/>
          <p:cNvSpPr txBox="1">
            <a:spLocks noGrp="1"/>
          </p:cNvSpPr>
          <p:nvPr>
            <p:ph type="dt" idx="10"/>
          </p:nvPr>
        </p:nvSpPr>
        <p:spPr>
          <a:xfrm>
            <a:off x="6286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Google Shape;24;p8"/>
          <p:cNvSpPr txBox="1">
            <a:spLocks noGrp="1"/>
          </p:cNvSpPr>
          <p:nvPr>
            <p:ph type="ftr" idx="11"/>
          </p:nvPr>
        </p:nvSpPr>
        <p:spPr>
          <a:xfrm>
            <a:off x="3028950" y="6356403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5" name="Google Shape;25;p8"/>
          <p:cNvSpPr txBox="1">
            <a:spLocks noGrp="1"/>
          </p:cNvSpPr>
          <p:nvPr>
            <p:ph type="sldNum" idx="12"/>
          </p:nvPr>
        </p:nvSpPr>
        <p:spPr>
          <a:xfrm>
            <a:off x="64579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5213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1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67" y="2004"/>
            <a:ext cx="9124379" cy="6853994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6286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3028950" y="6356403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64579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093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2312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2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67" y="2004"/>
            <a:ext cx="9124379" cy="68539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01239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 preserve="1" userDrawn="1">
  <p:cSld name="2_Title and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Google Shape;34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67" y="2007"/>
            <a:ext cx="9124379" cy="6853993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37;p10"/>
          <p:cNvSpPr txBox="1">
            <a:spLocks noGrp="1"/>
          </p:cNvSpPr>
          <p:nvPr>
            <p:ph type="dt" idx="10"/>
          </p:nvPr>
        </p:nvSpPr>
        <p:spPr>
          <a:xfrm>
            <a:off x="6286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8" name="Google Shape;38;p10"/>
          <p:cNvSpPr txBox="1">
            <a:spLocks noGrp="1"/>
          </p:cNvSpPr>
          <p:nvPr>
            <p:ph type="ftr" idx="11"/>
          </p:nvPr>
        </p:nvSpPr>
        <p:spPr>
          <a:xfrm>
            <a:off x="3028950" y="6356403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9" name="Google Shape;39;p10"/>
          <p:cNvSpPr txBox="1">
            <a:spLocks noGrp="1"/>
          </p:cNvSpPr>
          <p:nvPr>
            <p:ph type="sldNum" idx="12"/>
          </p:nvPr>
        </p:nvSpPr>
        <p:spPr>
          <a:xfrm>
            <a:off x="64579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9526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 preserve="1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11"/>
          <p:cNvSpPr txBox="1"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2" name="Google Shape;42;p11"/>
          <p:cNvSpPr txBox="1"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3" name="Google Shape;43;p11"/>
          <p:cNvSpPr txBox="1">
            <a:spLocks noGrp="1"/>
          </p:cNvSpPr>
          <p:nvPr>
            <p:ph type="body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4" name="Google Shape;44;p11"/>
          <p:cNvSpPr txBox="1">
            <a:spLocks noGrp="1"/>
          </p:cNvSpPr>
          <p:nvPr>
            <p:ph type="body" idx="3"/>
          </p:nvPr>
        </p:nvSpPr>
        <p:spPr>
          <a:xfrm>
            <a:off x="4629152" y="1681163"/>
            <a:ext cx="3887391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5" name="Google Shape;45;p11"/>
          <p:cNvSpPr txBox="1">
            <a:spLocks noGrp="1"/>
          </p:cNvSpPr>
          <p:nvPr>
            <p:ph type="body" idx="4"/>
          </p:nvPr>
        </p:nvSpPr>
        <p:spPr>
          <a:xfrm>
            <a:off x="4629152" y="2505075"/>
            <a:ext cx="3887391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dt" idx="10"/>
          </p:nvPr>
        </p:nvSpPr>
        <p:spPr>
          <a:xfrm>
            <a:off x="6286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7" name="Google Shape;47;p11"/>
          <p:cNvSpPr txBox="1">
            <a:spLocks noGrp="1"/>
          </p:cNvSpPr>
          <p:nvPr>
            <p:ph type="ftr" idx="11"/>
          </p:nvPr>
        </p:nvSpPr>
        <p:spPr>
          <a:xfrm>
            <a:off x="3028950" y="6356403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8" name="Google Shape;48;p11"/>
          <p:cNvSpPr txBox="1">
            <a:spLocks noGrp="1"/>
          </p:cNvSpPr>
          <p:nvPr>
            <p:ph type="sldNum" idx="12"/>
          </p:nvPr>
        </p:nvSpPr>
        <p:spPr>
          <a:xfrm>
            <a:off x="6457950" y="6356403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9" name="Google Shape;49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27" y="18651"/>
            <a:ext cx="9143999" cy="68206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22652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D1F7F18-CCB7-414F-B16B-64885FE5FED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76086" y="-90897"/>
            <a:ext cx="9460268" cy="7095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0ED805BF-682A-40E7-A8E6-EFFF65BEC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5ACBDF3-D54A-4F8A-9ACC-26F0AF5421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7DE62C5-69E7-4A83-8593-17810131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624EA7C-0BEB-441A-8A40-755387E1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8DC6656-9747-40E9-A931-748DC0D7F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E36E4766-883B-4D27-9EF0-95A9BD22266C}"/>
              </a:ext>
            </a:extLst>
          </p:cNvPr>
          <p:cNvSpPr/>
          <p:nvPr userDrawn="1"/>
        </p:nvSpPr>
        <p:spPr>
          <a:xfrm>
            <a:off x="1972047" y="1930595"/>
            <a:ext cx="639017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1550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" y="2004"/>
            <a:ext cx="913865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5732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BDD0EC9-AAF6-4028-9E61-DCAAC850977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7" y="4"/>
            <a:ext cx="9143999" cy="68638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406D12-DD67-40A6-97ED-B7D5D446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9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0CBBF0A-4F4C-440C-AEB2-3BB590C3D7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1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8FB3446-FD4B-4976-AEB2-B88314DBD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BE683C8-11B5-46C6-8BB4-D1474691F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C26DA4-DFC7-4240-8A46-029882411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398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56D94F5-CFF9-40EA-9987-8B1A63E884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" y="2004"/>
            <a:ext cx="9138659" cy="68539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9EE6104B-2458-498C-ABBA-C0DED10B7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7C4E4CF-1B85-4D09-81A8-6864E71A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D8E9558-AFB0-4D59-A785-A2FDA355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3507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FCD88A7-8EBB-43E1-AB26-941303AA58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" y="2004"/>
            <a:ext cx="913865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CEDBF4CA-4B3B-47DC-AC91-7CC00B69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04900BA-A396-46B0-A22B-E6A8AD387D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78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20F30CA7-1F4D-40C1-9A6A-040327EAE2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11032F2-F618-4746-9BAE-D6D1CB3D4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52D1357-92FD-4B75-BF6D-B58B30699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2FC0E1B-A2C9-4098-AFC0-7ED63619D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3731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 preserve="1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oogle Shape;12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76085" y="-90897"/>
            <a:ext cx="9460266" cy="7095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7"/>
          <p:cNvSpPr txBox="1"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Google Shape;14;p7"/>
          <p:cNvSpPr txBox="1"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6286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3028950" y="6356399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64579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Google Shape;18;p7"/>
          <p:cNvSpPr/>
          <p:nvPr/>
        </p:nvSpPr>
        <p:spPr>
          <a:xfrm>
            <a:off x="1972045" y="1930595"/>
            <a:ext cx="639017" cy="852022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1146B2CB-5A67-4AB8-9A1B-7AE29B183FB4}"/>
              </a:ext>
            </a:extLst>
          </p:cNvPr>
          <p:cNvSpPr/>
          <p:nvPr userDrawn="1"/>
        </p:nvSpPr>
        <p:spPr>
          <a:xfrm>
            <a:off x="1972045" y="1930595"/>
            <a:ext cx="639017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817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preserve="1" userDrawn="1">
  <p:cSld name="Title and Content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oogle Shape;20;p8"/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25" y="20646"/>
            <a:ext cx="9138659" cy="6816715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8"/>
          <p:cNvSpPr txBox="1">
            <a:spLocks noGrp="1"/>
          </p:cNvSpPr>
          <p:nvPr>
            <p:ph type="dt" idx="10"/>
          </p:nvPr>
        </p:nvSpPr>
        <p:spPr>
          <a:xfrm>
            <a:off x="6286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Google Shape;24;p8"/>
          <p:cNvSpPr txBox="1">
            <a:spLocks noGrp="1"/>
          </p:cNvSpPr>
          <p:nvPr>
            <p:ph type="ftr" idx="11"/>
          </p:nvPr>
        </p:nvSpPr>
        <p:spPr>
          <a:xfrm>
            <a:off x="3028950" y="6356399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5" name="Google Shape;25;p8"/>
          <p:cNvSpPr txBox="1">
            <a:spLocks noGrp="1"/>
          </p:cNvSpPr>
          <p:nvPr>
            <p:ph type="sldNum" idx="12"/>
          </p:nvPr>
        </p:nvSpPr>
        <p:spPr>
          <a:xfrm>
            <a:off x="64579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6648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91570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1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65" y="2004"/>
            <a:ext cx="9124379" cy="6853994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6286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3028950" y="6356399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64579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9310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2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65" y="2004"/>
            <a:ext cx="9124379" cy="68539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974136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 preserve="1" userDrawn="1">
  <p:cSld name="2_Title and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Google Shape;34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65" y="2007"/>
            <a:ext cx="9124379" cy="6853993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37;p10"/>
          <p:cNvSpPr txBox="1">
            <a:spLocks noGrp="1"/>
          </p:cNvSpPr>
          <p:nvPr>
            <p:ph type="dt" idx="10"/>
          </p:nvPr>
        </p:nvSpPr>
        <p:spPr>
          <a:xfrm>
            <a:off x="6286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8" name="Google Shape;38;p10"/>
          <p:cNvSpPr txBox="1">
            <a:spLocks noGrp="1"/>
          </p:cNvSpPr>
          <p:nvPr>
            <p:ph type="ftr" idx="11"/>
          </p:nvPr>
        </p:nvSpPr>
        <p:spPr>
          <a:xfrm>
            <a:off x="3028950" y="6356399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9" name="Google Shape;39;p10"/>
          <p:cNvSpPr txBox="1">
            <a:spLocks noGrp="1"/>
          </p:cNvSpPr>
          <p:nvPr>
            <p:ph type="sldNum" idx="12"/>
          </p:nvPr>
        </p:nvSpPr>
        <p:spPr>
          <a:xfrm>
            <a:off x="64579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9289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 preserve="1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11"/>
          <p:cNvSpPr txBox="1"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2" name="Google Shape;42;p11"/>
          <p:cNvSpPr txBox="1"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3" name="Google Shape;43;p11"/>
          <p:cNvSpPr txBox="1">
            <a:spLocks noGrp="1"/>
          </p:cNvSpPr>
          <p:nvPr>
            <p:ph type="body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4" name="Google Shape;44;p11"/>
          <p:cNvSpPr txBox="1">
            <a:spLocks noGrp="1"/>
          </p:cNvSpPr>
          <p:nvPr>
            <p:ph type="body" idx="3"/>
          </p:nvPr>
        </p:nvSpPr>
        <p:spPr>
          <a:xfrm>
            <a:off x="4629152" y="1681163"/>
            <a:ext cx="3887391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5" name="Google Shape;45;p11"/>
          <p:cNvSpPr txBox="1">
            <a:spLocks noGrp="1"/>
          </p:cNvSpPr>
          <p:nvPr>
            <p:ph type="body" idx="4"/>
          </p:nvPr>
        </p:nvSpPr>
        <p:spPr>
          <a:xfrm>
            <a:off x="4629152" y="2505075"/>
            <a:ext cx="3887391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dt" idx="10"/>
          </p:nvPr>
        </p:nvSpPr>
        <p:spPr>
          <a:xfrm>
            <a:off x="6286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7" name="Google Shape;47;p11"/>
          <p:cNvSpPr txBox="1">
            <a:spLocks noGrp="1"/>
          </p:cNvSpPr>
          <p:nvPr>
            <p:ph type="ftr" idx="11"/>
          </p:nvPr>
        </p:nvSpPr>
        <p:spPr>
          <a:xfrm>
            <a:off x="3028950" y="6356399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8" name="Google Shape;48;p11"/>
          <p:cNvSpPr txBox="1">
            <a:spLocks noGrp="1"/>
          </p:cNvSpPr>
          <p:nvPr>
            <p:ph type="sldNum" idx="12"/>
          </p:nvPr>
        </p:nvSpPr>
        <p:spPr>
          <a:xfrm>
            <a:off x="6457950" y="6356399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9" name="Google Shape;49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25" y="18651"/>
            <a:ext cx="9143999" cy="68206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094891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D1F7F18-CCB7-414F-B16B-64885FE5FED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76086" y="-90897"/>
            <a:ext cx="9460268" cy="7095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0ED805BF-682A-40E7-A8E6-EFFF65BEC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5ACBDF3-D54A-4F8A-9ACC-26F0AF5421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7DE62C5-69E7-4A83-8593-17810131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624EA7C-0BEB-441A-8A40-755387E1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8DC6656-9747-40E9-A931-748DC0D7F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E36E4766-883B-4D27-9EF0-95A9BD22266C}"/>
              </a:ext>
            </a:extLst>
          </p:cNvPr>
          <p:cNvSpPr/>
          <p:nvPr userDrawn="1"/>
        </p:nvSpPr>
        <p:spPr>
          <a:xfrm>
            <a:off x="1972045" y="1930595"/>
            <a:ext cx="639017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1370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" y="2004"/>
            <a:ext cx="913865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7967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BDD0EC9-AAF6-4028-9E61-DCAAC850977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5" y="4"/>
            <a:ext cx="9143999" cy="68638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406D12-DD67-40A6-97ED-B7D5D446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87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0CBBF0A-4F4C-440C-AEB2-3BB590C3D7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12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8FB3446-FD4B-4976-AEB2-B88314DBD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BE683C8-11B5-46C6-8BB4-D1474691F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C26DA4-DFC7-4240-8A46-029882411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293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56D94F5-CFF9-40EA-9987-8B1A63E884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" y="2004"/>
            <a:ext cx="9138659" cy="68539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9EE6104B-2458-498C-ABBA-C0DED10B7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7C4E4CF-1B85-4D09-81A8-6864E71A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D8E9558-AFB0-4D59-A785-A2FDA355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3217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FCD88A7-8EBB-43E1-AB26-941303AA58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" y="2004"/>
            <a:ext cx="913865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CEDBF4CA-4B3B-47DC-AC91-7CC00B69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04900BA-A396-46B0-A22B-E6A8AD387D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74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20F30CA7-1F4D-40C1-9A6A-040327EAE2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11032F2-F618-4746-9BAE-D6D1CB3D4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52D1357-92FD-4B75-BF6D-B58B30699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2FC0E1B-A2C9-4098-AFC0-7ED63619D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6442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348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902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54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397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542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319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46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B83537-D31D-4023-9F98-8DC19A9B2EF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46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46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389AE2-1890-49E9-AADB-B1D2F7C9B8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705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76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46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B7EAB5-DEA2-4821-A3D6-59EEB0B329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46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46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F2999C-E963-420A-B24F-C91C262216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934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5CEE5A00-8F8E-42AF-90E2-066651466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ED880EE-B25B-4758-91EB-EBD635871C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D8255D9-F2D3-47EC-8DB1-5B378E86D5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0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C92A118-F643-4454-B34F-A87946B13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0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3A72231-B6D0-41EB-A4EC-39B7F5689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0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624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5CEE5A00-8F8E-42AF-90E2-066651466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ED880EE-B25B-4758-91EB-EBD635871C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D8255D9-F2D3-47EC-8DB1-5B378E86D5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0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C92A118-F643-4454-B34F-A87946B13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0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3A72231-B6D0-41EB-A4EC-39B7F5689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0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139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5CEE5A00-8F8E-42AF-90E2-066651466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ED880EE-B25B-4758-91EB-EBD635871C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D8255D9-F2D3-47EC-8DB1-5B378E86D5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9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C92A118-F643-4454-B34F-A87946B13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9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3A72231-B6D0-41EB-A4EC-39B7F5689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9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637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1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52.xml"/><Relationship Id="rId1" Type="http://schemas.openxmlformats.org/officeDocument/2006/relationships/tags" Target="../tags/tag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30.xml"/><Relationship Id="rId1" Type="http://schemas.openxmlformats.org/officeDocument/2006/relationships/tags" Target="../tags/tag1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41.xml"/><Relationship Id="rId1" Type="http://schemas.openxmlformats.org/officeDocument/2006/relationships/tags" Target="../tags/tag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microsoft.com/office/2007/relationships/hdphoto" Target="../media/hdphoto2.wdp"/><Relationship Id="rId2" Type="http://schemas.openxmlformats.org/officeDocument/2006/relationships/slideLayout" Target="../slideLayouts/slideLayout52.xml"/><Relationship Id="rId1" Type="http://schemas.openxmlformats.org/officeDocument/2006/relationships/tags" Target="../tags/tag3.xml"/><Relationship Id="rId6" Type="http://schemas.openxmlformats.org/officeDocument/2006/relationships/image" Target="../media/image26.png"/><Relationship Id="rId5" Type="http://schemas.microsoft.com/office/2007/relationships/hdphoto" Target="../media/hdphoto1.wdp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r>
              <a:rPr lang="en-US" altLang="en-US" sz="3800">
                <a:solidFill>
                  <a:schemeClr val="tx2"/>
                </a:solidFill>
              </a:rPr>
              <a:t>`</a:t>
            </a:r>
          </a:p>
        </p:txBody>
      </p:sp>
      <p:pic>
        <p:nvPicPr>
          <p:cNvPr id="1029" name="Picture 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81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-76200" y="0"/>
            <a:ext cx="9220200" cy="7505700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 algn="ctr"/>
            <a:endParaRPr lang="en-US" sz="4000" b="1" i="1" dirty="0">
              <a:ln w="24500" cmpd="dbl">
                <a:solidFill>
                  <a:srgbClr val="ED7D31">
                    <a:shade val="85000"/>
                    <a:satMod val="155000"/>
                  </a:srgbClr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1" name="WordArt 9"/>
          <p:cNvSpPr>
            <a:spLocks noChangeArrowheads="1" noChangeShapeType="1" noTextEdit="1"/>
          </p:cNvSpPr>
          <p:nvPr/>
        </p:nvSpPr>
        <p:spPr bwMode="auto">
          <a:xfrm>
            <a:off x="0" y="381000"/>
            <a:ext cx="8915400" cy="60960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725588"/>
                <a:gd name="adj2" fmla="val 77241"/>
              </a:avLst>
            </a:prstTxWarp>
          </a:bodyPr>
          <a:lstStyle/>
          <a:p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2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166769" y="3969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5954740" y="2516188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4" imgW="114120" imgH="215640" progId="Equation.DSMT4">
                  <p:embed/>
                </p:oleObj>
              </mc:Choice>
              <mc:Fallback>
                <p:oleObj name="Equation" r:id="rId4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40" y="2516188"/>
                        <a:ext cx="14255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WordArt 9"/>
          <p:cNvSpPr>
            <a:spLocks noChangeArrowheads="1" noChangeShapeType="1" noTextEdit="1"/>
          </p:cNvSpPr>
          <p:nvPr/>
        </p:nvSpPr>
        <p:spPr bwMode="auto">
          <a:xfrm>
            <a:off x="1600200" y="2276926"/>
            <a:ext cx="5867400" cy="96639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kern="10" dirty="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</a:t>
            </a:r>
            <a:endParaRPr lang="en-US" sz="28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.VnTifani HeavyH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086627" y="3657600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27" y="3657600"/>
                        <a:ext cx="14255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14" descr="Hoa tims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91" y="6140357"/>
            <a:ext cx="2043335" cy="137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Box 11"/>
          <p:cNvSpPr txBox="1">
            <a:spLocks noChangeArrowheads="1"/>
          </p:cNvSpPr>
          <p:nvPr/>
        </p:nvSpPr>
        <p:spPr bwMode="auto">
          <a:xfrm>
            <a:off x="457200" y="3772388"/>
            <a:ext cx="8229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 algn="ctr"/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MÔN : TIẾNG VIỆT LỚP 1</a:t>
            </a:r>
          </a:p>
          <a:p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  31 : UA – ƯA ( TIẾT 2)</a:t>
            </a:r>
          </a:p>
          <a:p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4" descr="Hoa tims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199" y="6080766"/>
            <a:ext cx="2057400" cy="1388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60136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PA_库_组合 5">
            <a:extLst>
              <a:ext uri="{FF2B5EF4-FFF2-40B4-BE49-F238E27FC236}">
                <a16:creationId xmlns="" xmlns:a16="http://schemas.microsoft.com/office/drawing/2014/main" id="{B389695A-15BE-4251-8AFA-2573E3A09204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2299448" y="99704"/>
            <a:ext cx="5070180" cy="789640"/>
            <a:chOff x="1874329" y="2351917"/>
            <a:chExt cx="1534600" cy="800143"/>
          </a:xfrm>
        </p:grpSpPr>
        <p:sp>
          <p:nvSpPr>
            <p:cNvPr id="10" name="任意多边形 10">
              <a:extLst>
                <a:ext uri="{FF2B5EF4-FFF2-40B4-BE49-F238E27FC236}">
                  <a16:creationId xmlns="" xmlns:a16="http://schemas.microsoft.com/office/drawing/2014/main" id="{6772C3FE-7A56-42E4-913B-7E2EDCCFF5E1}"/>
                </a:ext>
              </a:extLst>
            </p:cNvPr>
            <p:cNvSpPr/>
            <p:nvPr/>
          </p:nvSpPr>
          <p:spPr>
            <a:xfrm>
              <a:off x="1886559" y="2454748"/>
              <a:ext cx="1522370" cy="697312"/>
            </a:xfrm>
            <a:custGeom>
              <a:avLst/>
              <a:gdLst>
                <a:gd name="connsiteX0" fmla="*/ 322139 w 2227747"/>
                <a:gd name="connsiteY0" fmla="*/ 93920 h 873265"/>
                <a:gd name="connsiteX1" fmla="*/ 1892756 w 2227747"/>
                <a:gd name="connsiteY1" fmla="*/ 61647 h 873265"/>
                <a:gd name="connsiteX2" fmla="*/ 2086393 w 2227747"/>
                <a:gd name="connsiteY2" fmla="*/ 803924 h 873265"/>
                <a:gd name="connsiteX3" fmla="*/ 193048 w 2227747"/>
                <a:gd name="connsiteY3" fmla="*/ 760894 h 873265"/>
                <a:gd name="connsiteX4" fmla="*/ 160775 w 2227747"/>
                <a:gd name="connsiteY4" fmla="*/ 93920 h 873265"/>
                <a:gd name="connsiteX0" fmla="*/ 231302 w 2136910"/>
                <a:gd name="connsiteY0" fmla="*/ 93920 h 850131"/>
                <a:gd name="connsiteX1" fmla="*/ 1801919 w 2136910"/>
                <a:gd name="connsiteY1" fmla="*/ 61647 h 850131"/>
                <a:gd name="connsiteX2" fmla="*/ 1995556 w 2136910"/>
                <a:gd name="connsiteY2" fmla="*/ 803924 h 850131"/>
                <a:gd name="connsiteX3" fmla="*/ 102211 w 2136910"/>
                <a:gd name="connsiteY3" fmla="*/ 760894 h 850131"/>
                <a:gd name="connsiteX4" fmla="*/ 69938 w 2136910"/>
                <a:gd name="connsiteY4" fmla="*/ 93920 h 850131"/>
                <a:gd name="connsiteX0" fmla="*/ 231302 w 2027630"/>
                <a:gd name="connsiteY0" fmla="*/ 93920 h 813269"/>
                <a:gd name="connsiteX1" fmla="*/ 1801919 w 2027630"/>
                <a:gd name="connsiteY1" fmla="*/ 61647 h 813269"/>
                <a:gd name="connsiteX2" fmla="*/ 1995556 w 2027630"/>
                <a:gd name="connsiteY2" fmla="*/ 803924 h 813269"/>
                <a:gd name="connsiteX3" fmla="*/ 102211 w 2027630"/>
                <a:gd name="connsiteY3" fmla="*/ 760894 h 813269"/>
                <a:gd name="connsiteX4" fmla="*/ 69938 w 2027630"/>
                <a:gd name="connsiteY4" fmla="*/ 93920 h 813269"/>
                <a:gd name="connsiteX0" fmla="*/ 316247 w 2059225"/>
                <a:gd name="connsiteY0" fmla="*/ 93133 h 831662"/>
                <a:gd name="connsiteX1" fmla="*/ 1886864 w 2059225"/>
                <a:gd name="connsiteY1" fmla="*/ 60860 h 831662"/>
                <a:gd name="connsiteX2" fmla="*/ 1994440 w 2059225"/>
                <a:gd name="connsiteY2" fmla="*/ 792379 h 831662"/>
                <a:gd name="connsiteX3" fmla="*/ 187156 w 2059225"/>
                <a:gd name="connsiteY3" fmla="*/ 760107 h 831662"/>
                <a:gd name="connsiteX4" fmla="*/ 154883 w 2059225"/>
                <a:gd name="connsiteY4" fmla="*/ 93133 h 831662"/>
                <a:gd name="connsiteX0" fmla="*/ 316247 w 2006487"/>
                <a:gd name="connsiteY0" fmla="*/ 60598 h 799127"/>
                <a:gd name="connsiteX1" fmla="*/ 1886864 w 2006487"/>
                <a:gd name="connsiteY1" fmla="*/ 28325 h 799127"/>
                <a:gd name="connsiteX2" fmla="*/ 1994440 w 2006487"/>
                <a:gd name="connsiteY2" fmla="*/ 759844 h 799127"/>
                <a:gd name="connsiteX3" fmla="*/ 187156 w 2006487"/>
                <a:gd name="connsiteY3" fmla="*/ 727572 h 799127"/>
                <a:gd name="connsiteX4" fmla="*/ 154883 w 2006487"/>
                <a:gd name="connsiteY4" fmla="*/ 60598 h 799127"/>
                <a:gd name="connsiteX0" fmla="*/ 235854 w 1926094"/>
                <a:gd name="connsiteY0" fmla="*/ 60598 h 786834"/>
                <a:gd name="connsiteX1" fmla="*/ 1806471 w 1926094"/>
                <a:gd name="connsiteY1" fmla="*/ 28325 h 786834"/>
                <a:gd name="connsiteX2" fmla="*/ 1914047 w 1926094"/>
                <a:gd name="connsiteY2" fmla="*/ 759844 h 786834"/>
                <a:gd name="connsiteX3" fmla="*/ 106763 w 1926094"/>
                <a:gd name="connsiteY3" fmla="*/ 727572 h 786834"/>
                <a:gd name="connsiteX4" fmla="*/ 74490 w 1926094"/>
                <a:gd name="connsiteY4" fmla="*/ 60598 h 786834"/>
                <a:gd name="connsiteX0" fmla="*/ 189613 w 1879853"/>
                <a:gd name="connsiteY0" fmla="*/ 60598 h 786834"/>
                <a:gd name="connsiteX1" fmla="*/ 1760230 w 1879853"/>
                <a:gd name="connsiteY1" fmla="*/ 28325 h 786834"/>
                <a:gd name="connsiteX2" fmla="*/ 1867806 w 1879853"/>
                <a:gd name="connsiteY2" fmla="*/ 759844 h 786834"/>
                <a:gd name="connsiteX3" fmla="*/ 60522 w 1879853"/>
                <a:gd name="connsiteY3" fmla="*/ 727572 h 786834"/>
                <a:gd name="connsiteX4" fmla="*/ 28249 w 1879853"/>
                <a:gd name="connsiteY4" fmla="*/ 60598 h 786834"/>
                <a:gd name="connsiteX0" fmla="*/ 920229 w 1891187"/>
                <a:gd name="connsiteY0" fmla="*/ 80158 h 828882"/>
                <a:gd name="connsiteX1" fmla="*/ 1760230 w 1891187"/>
                <a:gd name="connsiteY1" fmla="*/ 70373 h 828882"/>
                <a:gd name="connsiteX2" fmla="*/ 1867806 w 1891187"/>
                <a:gd name="connsiteY2" fmla="*/ 801892 h 828882"/>
                <a:gd name="connsiteX3" fmla="*/ 60522 w 1891187"/>
                <a:gd name="connsiteY3" fmla="*/ 769620 h 828882"/>
                <a:gd name="connsiteX4" fmla="*/ 28249 w 1891187"/>
                <a:gd name="connsiteY4" fmla="*/ 102646 h 828882"/>
                <a:gd name="connsiteX0" fmla="*/ 953754 w 2038657"/>
                <a:gd name="connsiteY0" fmla="*/ 80158 h 875087"/>
                <a:gd name="connsiteX1" fmla="*/ 1793755 w 2038657"/>
                <a:gd name="connsiteY1" fmla="*/ 70373 h 875087"/>
                <a:gd name="connsiteX2" fmla="*/ 1901331 w 2038657"/>
                <a:gd name="connsiteY2" fmla="*/ 801892 h 875087"/>
                <a:gd name="connsiteX3" fmla="*/ 37845 w 2038657"/>
                <a:gd name="connsiteY3" fmla="*/ 792108 h 875087"/>
                <a:gd name="connsiteX4" fmla="*/ 61774 w 2038657"/>
                <a:gd name="connsiteY4" fmla="*/ 102646 h 875087"/>
                <a:gd name="connsiteX0" fmla="*/ 984916 w 2069819"/>
                <a:gd name="connsiteY0" fmla="*/ 80158 h 887366"/>
                <a:gd name="connsiteX1" fmla="*/ 1824917 w 2069819"/>
                <a:gd name="connsiteY1" fmla="*/ 70373 h 887366"/>
                <a:gd name="connsiteX2" fmla="*/ 1932493 w 2069819"/>
                <a:gd name="connsiteY2" fmla="*/ 801892 h 887366"/>
                <a:gd name="connsiteX3" fmla="*/ 69007 w 2069819"/>
                <a:gd name="connsiteY3" fmla="*/ 792108 h 887366"/>
                <a:gd name="connsiteX4" fmla="*/ 389999 w 2069819"/>
                <a:gd name="connsiteY4" fmla="*/ 80159 h 887366"/>
                <a:gd name="connsiteX0" fmla="*/ 1007612 w 2092515"/>
                <a:gd name="connsiteY0" fmla="*/ 80158 h 887365"/>
                <a:gd name="connsiteX1" fmla="*/ 1847613 w 2092515"/>
                <a:gd name="connsiteY1" fmla="*/ 70373 h 887365"/>
                <a:gd name="connsiteX2" fmla="*/ 1955189 w 2092515"/>
                <a:gd name="connsiteY2" fmla="*/ 801892 h 887365"/>
                <a:gd name="connsiteX3" fmla="*/ 91703 w 2092515"/>
                <a:gd name="connsiteY3" fmla="*/ 792108 h 887365"/>
                <a:gd name="connsiteX4" fmla="*/ 412695 w 2092515"/>
                <a:gd name="connsiteY4" fmla="*/ 80159 h 887365"/>
                <a:gd name="connsiteX0" fmla="*/ 1087979 w 2172882"/>
                <a:gd name="connsiteY0" fmla="*/ 80158 h 865313"/>
                <a:gd name="connsiteX1" fmla="*/ 1927980 w 2172882"/>
                <a:gd name="connsiteY1" fmla="*/ 70373 h 865313"/>
                <a:gd name="connsiteX2" fmla="*/ 2035556 w 2172882"/>
                <a:gd name="connsiteY2" fmla="*/ 801892 h 865313"/>
                <a:gd name="connsiteX3" fmla="*/ 172070 w 2172882"/>
                <a:gd name="connsiteY3" fmla="*/ 792108 h 865313"/>
                <a:gd name="connsiteX4" fmla="*/ 244170 w 2172882"/>
                <a:gd name="connsiteY4" fmla="*/ 492446 h 865313"/>
                <a:gd name="connsiteX0" fmla="*/ 1043749 w 2128652"/>
                <a:gd name="connsiteY0" fmla="*/ 80158 h 865313"/>
                <a:gd name="connsiteX1" fmla="*/ 1883750 w 2128652"/>
                <a:gd name="connsiteY1" fmla="*/ 70373 h 865313"/>
                <a:gd name="connsiteX2" fmla="*/ 1991326 w 2128652"/>
                <a:gd name="connsiteY2" fmla="*/ 801892 h 865313"/>
                <a:gd name="connsiteX3" fmla="*/ 127840 w 2128652"/>
                <a:gd name="connsiteY3" fmla="*/ 792108 h 865313"/>
                <a:gd name="connsiteX4" fmla="*/ 199940 w 2128652"/>
                <a:gd name="connsiteY4" fmla="*/ 492446 h 865313"/>
                <a:gd name="connsiteX0" fmla="*/ 1078008 w 2162911"/>
                <a:gd name="connsiteY0" fmla="*/ 80158 h 865313"/>
                <a:gd name="connsiteX1" fmla="*/ 1918009 w 2162911"/>
                <a:gd name="connsiteY1" fmla="*/ 70373 h 865313"/>
                <a:gd name="connsiteX2" fmla="*/ 2025585 w 2162911"/>
                <a:gd name="connsiteY2" fmla="*/ 801892 h 865313"/>
                <a:gd name="connsiteX3" fmla="*/ 162099 w 2162911"/>
                <a:gd name="connsiteY3" fmla="*/ 792108 h 865313"/>
                <a:gd name="connsiteX4" fmla="*/ 137854 w 2162911"/>
                <a:gd name="connsiteY4" fmla="*/ 492446 h 865313"/>
                <a:gd name="connsiteX0" fmla="*/ 1042572 w 2127475"/>
                <a:gd name="connsiteY0" fmla="*/ 80158 h 865313"/>
                <a:gd name="connsiteX1" fmla="*/ 1882573 w 2127475"/>
                <a:gd name="connsiteY1" fmla="*/ 70373 h 865313"/>
                <a:gd name="connsiteX2" fmla="*/ 1990149 w 2127475"/>
                <a:gd name="connsiteY2" fmla="*/ 801892 h 865313"/>
                <a:gd name="connsiteX3" fmla="*/ 126663 w 2127475"/>
                <a:gd name="connsiteY3" fmla="*/ 792108 h 865313"/>
                <a:gd name="connsiteX4" fmla="*/ 102418 w 2127475"/>
                <a:gd name="connsiteY4" fmla="*/ 492446 h 865313"/>
                <a:gd name="connsiteX0" fmla="*/ 971813 w 2049582"/>
                <a:gd name="connsiteY0" fmla="*/ 80158 h 878885"/>
                <a:gd name="connsiteX1" fmla="*/ 1811814 w 2049582"/>
                <a:gd name="connsiteY1" fmla="*/ 70373 h 878885"/>
                <a:gd name="connsiteX2" fmla="*/ 1919390 w 2049582"/>
                <a:gd name="connsiteY2" fmla="*/ 801892 h 878885"/>
                <a:gd name="connsiteX3" fmla="*/ 152249 w 2049582"/>
                <a:gd name="connsiteY3" fmla="*/ 822093 h 878885"/>
                <a:gd name="connsiteX4" fmla="*/ 31659 w 2049582"/>
                <a:gd name="connsiteY4" fmla="*/ 492446 h 878885"/>
                <a:gd name="connsiteX0" fmla="*/ 1009140 w 2086909"/>
                <a:gd name="connsiteY0" fmla="*/ 80158 h 878885"/>
                <a:gd name="connsiteX1" fmla="*/ 1849141 w 2086909"/>
                <a:gd name="connsiteY1" fmla="*/ 70373 h 878885"/>
                <a:gd name="connsiteX2" fmla="*/ 1956717 w 2086909"/>
                <a:gd name="connsiteY2" fmla="*/ 801892 h 878885"/>
                <a:gd name="connsiteX3" fmla="*/ 189576 w 2086909"/>
                <a:gd name="connsiteY3" fmla="*/ 822093 h 878885"/>
                <a:gd name="connsiteX4" fmla="*/ 68986 w 2086909"/>
                <a:gd name="connsiteY4" fmla="*/ 492446 h 878885"/>
                <a:gd name="connsiteX0" fmla="*/ 1041174 w 2118943"/>
                <a:gd name="connsiteY0" fmla="*/ 80158 h 872392"/>
                <a:gd name="connsiteX1" fmla="*/ 1881175 w 2118943"/>
                <a:gd name="connsiteY1" fmla="*/ 70373 h 872392"/>
                <a:gd name="connsiteX2" fmla="*/ 1988751 w 2118943"/>
                <a:gd name="connsiteY2" fmla="*/ 801892 h 872392"/>
                <a:gd name="connsiteX3" fmla="*/ 221610 w 2118943"/>
                <a:gd name="connsiteY3" fmla="*/ 822093 h 872392"/>
                <a:gd name="connsiteX4" fmla="*/ 44818 w 2118943"/>
                <a:gd name="connsiteY4" fmla="*/ 612383 h 872392"/>
                <a:gd name="connsiteX0" fmla="*/ 1010281 w 2088050"/>
                <a:gd name="connsiteY0" fmla="*/ 80158 h 872392"/>
                <a:gd name="connsiteX1" fmla="*/ 1850282 w 2088050"/>
                <a:gd name="connsiteY1" fmla="*/ 70373 h 872392"/>
                <a:gd name="connsiteX2" fmla="*/ 1957858 w 2088050"/>
                <a:gd name="connsiteY2" fmla="*/ 801892 h 872392"/>
                <a:gd name="connsiteX3" fmla="*/ 190717 w 2088050"/>
                <a:gd name="connsiteY3" fmla="*/ 822093 h 872392"/>
                <a:gd name="connsiteX4" fmla="*/ 13925 w 2088050"/>
                <a:gd name="connsiteY4" fmla="*/ 612383 h 872392"/>
                <a:gd name="connsiteX0" fmla="*/ 1010281 w 2088050"/>
                <a:gd name="connsiteY0" fmla="*/ 80158 h 872392"/>
                <a:gd name="connsiteX1" fmla="*/ 1850282 w 2088050"/>
                <a:gd name="connsiteY1" fmla="*/ 70373 h 872392"/>
                <a:gd name="connsiteX2" fmla="*/ 1957858 w 2088050"/>
                <a:gd name="connsiteY2" fmla="*/ 801892 h 872392"/>
                <a:gd name="connsiteX3" fmla="*/ 190717 w 2088050"/>
                <a:gd name="connsiteY3" fmla="*/ 822093 h 872392"/>
                <a:gd name="connsiteX4" fmla="*/ 13925 w 2088050"/>
                <a:gd name="connsiteY4" fmla="*/ 612383 h 872392"/>
                <a:gd name="connsiteX0" fmla="*/ 996356 w 2074125"/>
                <a:gd name="connsiteY0" fmla="*/ 80158 h 861823"/>
                <a:gd name="connsiteX1" fmla="*/ 1836357 w 2074125"/>
                <a:gd name="connsiteY1" fmla="*/ 70373 h 861823"/>
                <a:gd name="connsiteX2" fmla="*/ 1943933 w 2074125"/>
                <a:gd name="connsiteY2" fmla="*/ 801892 h 861823"/>
                <a:gd name="connsiteX3" fmla="*/ 176792 w 2074125"/>
                <a:gd name="connsiteY3" fmla="*/ 822093 h 861823"/>
                <a:gd name="connsiteX4" fmla="*/ 0 w 2074125"/>
                <a:gd name="connsiteY4" fmla="*/ 612383 h 861823"/>
                <a:gd name="connsiteX0" fmla="*/ 996356 w 1970804"/>
                <a:gd name="connsiteY0" fmla="*/ 80158 h 823168"/>
                <a:gd name="connsiteX1" fmla="*/ 1836357 w 1970804"/>
                <a:gd name="connsiteY1" fmla="*/ 70373 h 823168"/>
                <a:gd name="connsiteX2" fmla="*/ 1943933 w 1970804"/>
                <a:gd name="connsiteY2" fmla="*/ 801892 h 823168"/>
                <a:gd name="connsiteX3" fmla="*/ 176792 w 1970804"/>
                <a:gd name="connsiteY3" fmla="*/ 822093 h 823168"/>
                <a:gd name="connsiteX4" fmla="*/ 0 w 1970804"/>
                <a:gd name="connsiteY4" fmla="*/ 612383 h 823168"/>
                <a:gd name="connsiteX0" fmla="*/ 1010802 w 1991303"/>
                <a:gd name="connsiteY0" fmla="*/ 81745 h 843471"/>
                <a:gd name="connsiteX1" fmla="*/ 1850803 w 1991303"/>
                <a:gd name="connsiteY1" fmla="*/ 71960 h 843471"/>
                <a:gd name="connsiteX2" fmla="*/ 1966407 w 1991303"/>
                <a:gd name="connsiteY2" fmla="*/ 825967 h 843471"/>
                <a:gd name="connsiteX3" fmla="*/ 191238 w 1991303"/>
                <a:gd name="connsiteY3" fmla="*/ 823680 h 843471"/>
                <a:gd name="connsiteX4" fmla="*/ 14446 w 1991303"/>
                <a:gd name="connsiteY4" fmla="*/ 613970 h 843471"/>
                <a:gd name="connsiteX0" fmla="*/ 1009760 w 1978344"/>
                <a:gd name="connsiteY0" fmla="*/ 81745 h 843471"/>
                <a:gd name="connsiteX1" fmla="*/ 1849761 w 1978344"/>
                <a:gd name="connsiteY1" fmla="*/ 71960 h 843471"/>
                <a:gd name="connsiteX2" fmla="*/ 1949307 w 1978344"/>
                <a:gd name="connsiteY2" fmla="*/ 825967 h 843471"/>
                <a:gd name="connsiteX3" fmla="*/ 190196 w 1978344"/>
                <a:gd name="connsiteY3" fmla="*/ 823680 h 843471"/>
                <a:gd name="connsiteX4" fmla="*/ 13404 w 1978344"/>
                <a:gd name="connsiteY4" fmla="*/ 613970 h 843471"/>
                <a:gd name="connsiteX0" fmla="*/ 996356 w 1964940"/>
                <a:gd name="connsiteY0" fmla="*/ 81745 h 840320"/>
                <a:gd name="connsiteX1" fmla="*/ 1836357 w 1964940"/>
                <a:gd name="connsiteY1" fmla="*/ 71960 h 840320"/>
                <a:gd name="connsiteX2" fmla="*/ 1935903 w 1964940"/>
                <a:gd name="connsiteY2" fmla="*/ 825967 h 840320"/>
                <a:gd name="connsiteX3" fmla="*/ 176792 w 1964940"/>
                <a:gd name="connsiteY3" fmla="*/ 823680 h 840320"/>
                <a:gd name="connsiteX4" fmla="*/ 0 w 1964940"/>
                <a:gd name="connsiteY4" fmla="*/ 613970 h 840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4940" h="840320">
                  <a:moveTo>
                    <a:pt x="996356" y="81745"/>
                  </a:moveTo>
                  <a:cubicBezTo>
                    <a:pt x="1634643" y="6441"/>
                    <a:pt x="1679766" y="-52077"/>
                    <a:pt x="1836357" y="71960"/>
                  </a:cubicBezTo>
                  <a:cubicBezTo>
                    <a:pt x="1992948" y="195997"/>
                    <a:pt x="1979663" y="813122"/>
                    <a:pt x="1935903" y="825967"/>
                  </a:cubicBezTo>
                  <a:cubicBezTo>
                    <a:pt x="1892143" y="838812"/>
                    <a:pt x="282666" y="851518"/>
                    <a:pt x="176792" y="823680"/>
                  </a:cubicBezTo>
                  <a:cubicBezTo>
                    <a:pt x="70918" y="795842"/>
                    <a:pt x="51561" y="817904"/>
                    <a:pt x="0" y="613970"/>
                  </a:cubicBezTo>
                </a:path>
              </a:pathLst>
            </a:custGeom>
            <a:pattFill prst="wdDnDiag">
              <a:fgClr>
                <a:srgbClr val="F59C1F"/>
              </a:fgClr>
              <a:bgClr>
                <a:schemeClr val="bg1"/>
              </a:bgClr>
            </a:pattFill>
            <a:ln w="25400" cap="rnd">
              <a:solidFill>
                <a:srgbClr val="F59C1F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任意多边形 11">
              <a:extLst>
                <a:ext uri="{FF2B5EF4-FFF2-40B4-BE49-F238E27FC236}">
                  <a16:creationId xmlns="" xmlns:a16="http://schemas.microsoft.com/office/drawing/2014/main" id="{3CD983E5-C732-423D-979F-9B8762601348}"/>
                </a:ext>
              </a:extLst>
            </p:cNvPr>
            <p:cNvSpPr/>
            <p:nvPr/>
          </p:nvSpPr>
          <p:spPr>
            <a:xfrm>
              <a:off x="1874329" y="2452708"/>
              <a:ext cx="1456448" cy="652929"/>
            </a:xfrm>
            <a:custGeom>
              <a:avLst/>
              <a:gdLst>
                <a:gd name="connsiteX0" fmla="*/ 322139 w 2227747"/>
                <a:gd name="connsiteY0" fmla="*/ 93920 h 873265"/>
                <a:gd name="connsiteX1" fmla="*/ 1892756 w 2227747"/>
                <a:gd name="connsiteY1" fmla="*/ 61647 h 873265"/>
                <a:gd name="connsiteX2" fmla="*/ 2086393 w 2227747"/>
                <a:gd name="connsiteY2" fmla="*/ 803924 h 873265"/>
                <a:gd name="connsiteX3" fmla="*/ 193048 w 2227747"/>
                <a:gd name="connsiteY3" fmla="*/ 760894 h 873265"/>
                <a:gd name="connsiteX4" fmla="*/ 160775 w 2227747"/>
                <a:gd name="connsiteY4" fmla="*/ 93920 h 873265"/>
                <a:gd name="connsiteX0" fmla="*/ 231302 w 2136910"/>
                <a:gd name="connsiteY0" fmla="*/ 93920 h 850131"/>
                <a:gd name="connsiteX1" fmla="*/ 1801919 w 2136910"/>
                <a:gd name="connsiteY1" fmla="*/ 61647 h 850131"/>
                <a:gd name="connsiteX2" fmla="*/ 1995556 w 2136910"/>
                <a:gd name="connsiteY2" fmla="*/ 803924 h 850131"/>
                <a:gd name="connsiteX3" fmla="*/ 102211 w 2136910"/>
                <a:gd name="connsiteY3" fmla="*/ 760894 h 850131"/>
                <a:gd name="connsiteX4" fmla="*/ 69938 w 2136910"/>
                <a:gd name="connsiteY4" fmla="*/ 93920 h 850131"/>
                <a:gd name="connsiteX0" fmla="*/ 231302 w 2027630"/>
                <a:gd name="connsiteY0" fmla="*/ 93920 h 813269"/>
                <a:gd name="connsiteX1" fmla="*/ 1801919 w 2027630"/>
                <a:gd name="connsiteY1" fmla="*/ 61647 h 813269"/>
                <a:gd name="connsiteX2" fmla="*/ 1995556 w 2027630"/>
                <a:gd name="connsiteY2" fmla="*/ 803924 h 813269"/>
                <a:gd name="connsiteX3" fmla="*/ 102211 w 2027630"/>
                <a:gd name="connsiteY3" fmla="*/ 760894 h 813269"/>
                <a:gd name="connsiteX4" fmla="*/ 69938 w 2027630"/>
                <a:gd name="connsiteY4" fmla="*/ 93920 h 813269"/>
                <a:gd name="connsiteX0" fmla="*/ 316247 w 2059225"/>
                <a:gd name="connsiteY0" fmla="*/ 93133 h 831662"/>
                <a:gd name="connsiteX1" fmla="*/ 1886864 w 2059225"/>
                <a:gd name="connsiteY1" fmla="*/ 60860 h 831662"/>
                <a:gd name="connsiteX2" fmla="*/ 1994440 w 2059225"/>
                <a:gd name="connsiteY2" fmla="*/ 792379 h 831662"/>
                <a:gd name="connsiteX3" fmla="*/ 187156 w 2059225"/>
                <a:gd name="connsiteY3" fmla="*/ 760107 h 831662"/>
                <a:gd name="connsiteX4" fmla="*/ 154883 w 2059225"/>
                <a:gd name="connsiteY4" fmla="*/ 93133 h 831662"/>
                <a:gd name="connsiteX0" fmla="*/ 316247 w 2006487"/>
                <a:gd name="connsiteY0" fmla="*/ 60598 h 799127"/>
                <a:gd name="connsiteX1" fmla="*/ 1886864 w 2006487"/>
                <a:gd name="connsiteY1" fmla="*/ 28325 h 799127"/>
                <a:gd name="connsiteX2" fmla="*/ 1994440 w 2006487"/>
                <a:gd name="connsiteY2" fmla="*/ 759844 h 799127"/>
                <a:gd name="connsiteX3" fmla="*/ 187156 w 2006487"/>
                <a:gd name="connsiteY3" fmla="*/ 727572 h 799127"/>
                <a:gd name="connsiteX4" fmla="*/ 154883 w 2006487"/>
                <a:gd name="connsiteY4" fmla="*/ 60598 h 799127"/>
                <a:gd name="connsiteX0" fmla="*/ 235854 w 1926094"/>
                <a:gd name="connsiteY0" fmla="*/ 60598 h 786834"/>
                <a:gd name="connsiteX1" fmla="*/ 1806471 w 1926094"/>
                <a:gd name="connsiteY1" fmla="*/ 28325 h 786834"/>
                <a:gd name="connsiteX2" fmla="*/ 1914047 w 1926094"/>
                <a:gd name="connsiteY2" fmla="*/ 759844 h 786834"/>
                <a:gd name="connsiteX3" fmla="*/ 106763 w 1926094"/>
                <a:gd name="connsiteY3" fmla="*/ 727572 h 786834"/>
                <a:gd name="connsiteX4" fmla="*/ 74490 w 1926094"/>
                <a:gd name="connsiteY4" fmla="*/ 60598 h 786834"/>
                <a:gd name="connsiteX0" fmla="*/ 189613 w 1879853"/>
                <a:gd name="connsiteY0" fmla="*/ 60598 h 786834"/>
                <a:gd name="connsiteX1" fmla="*/ 1760230 w 1879853"/>
                <a:gd name="connsiteY1" fmla="*/ 28325 h 786834"/>
                <a:gd name="connsiteX2" fmla="*/ 1867806 w 1879853"/>
                <a:gd name="connsiteY2" fmla="*/ 759844 h 786834"/>
                <a:gd name="connsiteX3" fmla="*/ 60522 w 1879853"/>
                <a:gd name="connsiteY3" fmla="*/ 727572 h 786834"/>
                <a:gd name="connsiteX4" fmla="*/ 28249 w 1879853"/>
                <a:gd name="connsiteY4" fmla="*/ 60598 h 78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79853" h="786834">
                  <a:moveTo>
                    <a:pt x="189613" y="60598"/>
                  </a:moveTo>
                  <a:cubicBezTo>
                    <a:pt x="827900" y="-14706"/>
                    <a:pt x="1663411" y="-12912"/>
                    <a:pt x="1760230" y="28325"/>
                  </a:cubicBezTo>
                  <a:cubicBezTo>
                    <a:pt x="1857049" y="69562"/>
                    <a:pt x="1903665" y="729364"/>
                    <a:pt x="1867806" y="759844"/>
                  </a:cubicBezTo>
                  <a:cubicBezTo>
                    <a:pt x="1831947" y="790324"/>
                    <a:pt x="141204" y="811840"/>
                    <a:pt x="60522" y="727572"/>
                  </a:cubicBezTo>
                  <a:cubicBezTo>
                    <a:pt x="-20160" y="643304"/>
                    <a:pt x="-8507" y="399464"/>
                    <a:pt x="28249" y="60598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rgbClr val="F59C1F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文本框 12">
              <a:extLst>
                <a:ext uri="{FF2B5EF4-FFF2-40B4-BE49-F238E27FC236}">
                  <a16:creationId xmlns="" xmlns:a16="http://schemas.microsoft.com/office/drawing/2014/main" id="{42C7F566-CEFC-4CDB-902B-66162F4425BA}"/>
                </a:ext>
              </a:extLst>
            </p:cNvPr>
            <p:cNvSpPr txBox="1"/>
            <p:nvPr/>
          </p:nvSpPr>
          <p:spPr>
            <a:xfrm>
              <a:off x="1945538" y="2351917"/>
              <a:ext cx="1314030" cy="8001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en-US" altLang="zh-CN" sz="4000" b="1" dirty="0" err="1" smtClean="0">
                  <a:solidFill>
                    <a:srgbClr val="FF7707"/>
                  </a:solidFill>
                  <a:latin typeface="Times New Roman" panose="02020603050405020304" pitchFamily="18" charset="0"/>
                  <a:ea typeface="方正静蕾简体" panose="02000000000000000000" pitchFamily="2" charset="-122"/>
                  <a:cs typeface="Times New Roman" panose="02020603050405020304" pitchFamily="18" charset="0"/>
                </a:rPr>
                <a:t>Tập</a:t>
              </a:r>
              <a:r>
                <a:rPr lang="en-US" altLang="zh-CN" sz="4000" b="1" dirty="0" smtClean="0">
                  <a:solidFill>
                    <a:srgbClr val="FF7707"/>
                  </a:solidFill>
                  <a:latin typeface="Times New Roman" panose="02020603050405020304" pitchFamily="18" charset="0"/>
                  <a:ea typeface="方正静蕾简体" panose="020000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4000" b="1" dirty="0" err="1" smtClean="0">
                  <a:solidFill>
                    <a:srgbClr val="FF7707"/>
                  </a:solidFill>
                  <a:latin typeface="Times New Roman" panose="02020603050405020304" pitchFamily="18" charset="0"/>
                  <a:ea typeface="方正静蕾简体" panose="02000000000000000000" pitchFamily="2" charset="-122"/>
                  <a:cs typeface="Times New Roman" panose="02020603050405020304" pitchFamily="18" charset="0"/>
                </a:rPr>
                <a:t>viết</a:t>
              </a:r>
              <a:endParaRPr lang="en-US" altLang="zh-CN" sz="4000" b="1" dirty="0">
                <a:solidFill>
                  <a:srgbClr val="FF7707"/>
                </a:solidFill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39" t="37119" r="65303" b="40385"/>
          <a:stretch/>
        </p:blipFill>
        <p:spPr>
          <a:xfrm>
            <a:off x="2135747" y="1916832"/>
            <a:ext cx="5139374" cy="3613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422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B0531C9-721A-4E77-8A96-51F170DF1D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403334" y="-25554"/>
            <a:ext cx="2018949" cy="26919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79417D53-E93C-49FC-BE43-26EDA46E83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178" y="4974895"/>
            <a:ext cx="4023360" cy="1129364"/>
          </a:xfrm>
          <a:prstGeom prst="rect">
            <a:avLst/>
          </a:prstGeom>
        </p:spPr>
      </p:pic>
      <p:grpSp>
        <p:nvGrpSpPr>
          <p:cNvPr id="6" name="组合 8">
            <a:extLst>
              <a:ext uri="{FF2B5EF4-FFF2-40B4-BE49-F238E27FC236}">
                <a16:creationId xmlns="" xmlns:a16="http://schemas.microsoft.com/office/drawing/2014/main" id="{D8D42BD0-9AD0-455C-AC4E-D0FAD92BEEE7}"/>
              </a:ext>
            </a:extLst>
          </p:cNvPr>
          <p:cNvGrpSpPr/>
          <p:nvPr/>
        </p:nvGrpSpPr>
        <p:grpSpPr>
          <a:xfrm>
            <a:off x="1238309" y="4706828"/>
            <a:ext cx="1289245" cy="1313980"/>
            <a:chOff x="1631991" y="5087828"/>
            <a:chExt cx="1718993" cy="1313980"/>
          </a:xfrm>
        </p:grpSpPr>
        <p:pic>
          <p:nvPicPr>
            <p:cNvPr id="7" name="图片 75">
              <a:extLst>
                <a:ext uri="{FF2B5EF4-FFF2-40B4-BE49-F238E27FC236}">
                  <a16:creationId xmlns="" xmlns:a16="http://schemas.microsoft.com/office/drawing/2014/main" id="{896BEF42-D258-4A23-905F-E2CAFCADA3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757" b="14339"/>
            <a:stretch/>
          </p:blipFill>
          <p:spPr>
            <a:xfrm>
              <a:off x="1631991" y="5087828"/>
              <a:ext cx="1445624" cy="1313980"/>
            </a:xfrm>
            <a:prstGeom prst="rect">
              <a:avLst/>
            </a:prstGeom>
          </p:spPr>
        </p:pic>
        <p:pic>
          <p:nvPicPr>
            <p:cNvPr id="8" name="图片 76">
              <a:extLst>
                <a:ext uri="{FF2B5EF4-FFF2-40B4-BE49-F238E27FC236}">
                  <a16:creationId xmlns="" xmlns:a16="http://schemas.microsoft.com/office/drawing/2014/main" id="{86DBA2C9-4A3A-4DC1-B514-98DDA38C58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757" b="14339"/>
            <a:stretch/>
          </p:blipFill>
          <p:spPr>
            <a:xfrm>
              <a:off x="2292096" y="5439346"/>
              <a:ext cx="1058888" cy="962462"/>
            </a:xfrm>
            <a:prstGeom prst="rect">
              <a:avLst/>
            </a:prstGeom>
          </p:spPr>
        </p:pic>
      </p:grpSp>
      <p:grpSp>
        <p:nvGrpSpPr>
          <p:cNvPr id="11" name="组合 83">
            <a:extLst>
              <a:ext uri="{FF2B5EF4-FFF2-40B4-BE49-F238E27FC236}">
                <a16:creationId xmlns="" xmlns:a16="http://schemas.microsoft.com/office/drawing/2014/main" id="{BB1155D1-1E0E-4225-AF20-1462071D4819}"/>
              </a:ext>
            </a:extLst>
          </p:cNvPr>
          <p:cNvGrpSpPr/>
          <p:nvPr/>
        </p:nvGrpSpPr>
        <p:grpSpPr>
          <a:xfrm>
            <a:off x="1099" y="5348324"/>
            <a:ext cx="9152792" cy="1123362"/>
            <a:chOff x="-17585" y="5729324"/>
            <a:chExt cx="12203723" cy="1123362"/>
          </a:xfrm>
        </p:grpSpPr>
        <p:pic>
          <p:nvPicPr>
            <p:cNvPr id="12" name="图片 84">
              <a:extLst>
                <a:ext uri="{FF2B5EF4-FFF2-40B4-BE49-F238E27FC236}">
                  <a16:creationId xmlns="" xmlns:a16="http://schemas.microsoft.com/office/drawing/2014/main" id="{CEEE0D57-3701-4248-A6BE-7448AE0C36F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1990"/>
            <a:stretch/>
          </p:blipFill>
          <p:spPr>
            <a:xfrm>
              <a:off x="-17585" y="5729324"/>
              <a:ext cx="8659753" cy="1123362"/>
            </a:xfrm>
            <a:prstGeom prst="rect">
              <a:avLst/>
            </a:prstGeom>
          </p:spPr>
        </p:pic>
        <p:pic>
          <p:nvPicPr>
            <p:cNvPr id="13" name="图片 85">
              <a:extLst>
                <a:ext uri="{FF2B5EF4-FFF2-40B4-BE49-F238E27FC236}">
                  <a16:creationId xmlns="" xmlns:a16="http://schemas.microsoft.com/office/drawing/2014/main" id="{8B4A0EC4-E8A4-46E9-9B33-22B4092215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21459"/>
            <a:stretch/>
          </p:blipFill>
          <p:spPr>
            <a:xfrm>
              <a:off x="5398477" y="5729324"/>
              <a:ext cx="6787661" cy="1123362"/>
            </a:xfrm>
            <a:prstGeom prst="rect">
              <a:avLst/>
            </a:prstGeom>
          </p:spPr>
        </p:pic>
      </p:grpSp>
      <p:pic>
        <p:nvPicPr>
          <p:cNvPr id="14" name="PA_库_图片 6">
            <a:extLst>
              <a:ext uri="{FF2B5EF4-FFF2-40B4-BE49-F238E27FC236}">
                <a16:creationId xmlns="" xmlns:a16="http://schemas.microsoft.com/office/drawing/2014/main" id="{D1405F8D-2E56-41D3-955B-FADC35CF8DB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326" y="555792"/>
            <a:ext cx="6775037" cy="4329089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>
                <a:solidFill>
                  <a:srgbClr val="FF0000"/>
                </a:solidFill>
              </a14:hiddenLine>
            </a:ext>
          </a:extLst>
        </p:spPr>
      </p:pic>
      <p:pic>
        <p:nvPicPr>
          <p:cNvPr id="15" name="图片 9">
            <a:extLst>
              <a:ext uri="{FF2B5EF4-FFF2-40B4-BE49-F238E27FC236}">
                <a16:creationId xmlns="" xmlns:a16="http://schemas.microsoft.com/office/drawing/2014/main" id="{4B8D7BE1-CC3D-45FC-9A0A-841D47993BE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579" r="44063" b="10955"/>
          <a:stretch/>
        </p:blipFill>
        <p:spPr>
          <a:xfrm>
            <a:off x="821299" y="579048"/>
            <a:ext cx="1918184" cy="3255264"/>
          </a:xfrm>
          <a:prstGeom prst="rect">
            <a:avLst/>
          </a:prstGeom>
        </p:spPr>
      </p:pic>
      <p:pic>
        <p:nvPicPr>
          <p:cNvPr id="16" name="图片 14">
            <a:extLst>
              <a:ext uri="{FF2B5EF4-FFF2-40B4-BE49-F238E27FC236}">
                <a16:creationId xmlns="" xmlns:a16="http://schemas.microsoft.com/office/drawing/2014/main" id="{CC139671-E62F-4FF1-9791-060B3136EF35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65" t="65100" r="9338" b="10955"/>
          <a:stretch/>
        </p:blipFill>
        <p:spPr>
          <a:xfrm>
            <a:off x="6909452" y="1385594"/>
            <a:ext cx="1152144" cy="1642172"/>
          </a:xfrm>
          <a:prstGeom prst="rect">
            <a:avLst/>
          </a:prstGeom>
        </p:spPr>
      </p:pic>
      <p:pic>
        <p:nvPicPr>
          <p:cNvPr id="17" name="图片 147">
            <a:extLst>
              <a:ext uri="{FF2B5EF4-FFF2-40B4-BE49-F238E27FC236}">
                <a16:creationId xmlns="" xmlns:a16="http://schemas.microsoft.com/office/drawing/2014/main" id="{FF72C93A-03EC-456E-AD1E-848B4660CFC7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85" b="60430"/>
          <a:stretch/>
        </p:blipFill>
        <p:spPr>
          <a:xfrm rot="928868">
            <a:off x="6521627" y="246816"/>
            <a:ext cx="2797133" cy="76354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429418F-A5AD-4C47-ADF4-26103E58EDB2}"/>
              </a:ext>
            </a:extLst>
          </p:cNvPr>
          <p:cNvSpPr txBox="1"/>
          <p:nvPr/>
        </p:nvSpPr>
        <p:spPr>
          <a:xfrm>
            <a:off x="1979712" y="2312435"/>
            <a:ext cx="39216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 smtClean="0">
                <a:solidFill>
                  <a:srgbClr val="44922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en-US" sz="4000" b="1" dirty="0">
              <a:solidFill>
                <a:srgbClr val="44922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744666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111E-6 L -0.41979 -0.00185 " pathEditMode="relative" rAng="0" ptsTypes="AA">
                                      <p:cBhvr>
                                        <p:cTn id="6" dur="4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56" t="16318" r="11963" b="55025"/>
          <a:stretch/>
        </p:blipFill>
        <p:spPr>
          <a:xfrm>
            <a:off x="1187624" y="332656"/>
            <a:ext cx="6994924" cy="28803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55" t="64477" r="11664" b="7065"/>
          <a:stretch/>
        </p:blipFill>
        <p:spPr>
          <a:xfrm>
            <a:off x="1187624" y="3356992"/>
            <a:ext cx="6994924" cy="30243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70244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3">
            <a:extLst>
              <a:ext uri="{FF2B5EF4-FFF2-40B4-BE49-F238E27FC236}">
                <a16:creationId xmlns="" xmlns:a16="http://schemas.microsoft.com/office/drawing/2014/main" id="{07A600F5-9996-4F1A-9C9E-7A5DE36C9C04}"/>
              </a:ext>
            </a:extLst>
          </p:cNvPr>
          <p:cNvGrpSpPr/>
          <p:nvPr/>
        </p:nvGrpSpPr>
        <p:grpSpPr>
          <a:xfrm>
            <a:off x="-18317" y="5661299"/>
            <a:ext cx="9072561" cy="1196753"/>
            <a:chOff x="-17585" y="5729324"/>
            <a:chExt cx="12203723" cy="1123362"/>
          </a:xfrm>
        </p:grpSpPr>
        <p:pic>
          <p:nvPicPr>
            <p:cNvPr id="5" name="图片 84">
              <a:extLst>
                <a:ext uri="{FF2B5EF4-FFF2-40B4-BE49-F238E27FC236}">
                  <a16:creationId xmlns="" xmlns:a16="http://schemas.microsoft.com/office/drawing/2014/main" id="{E2F2438D-7965-4947-A07D-5D6962728A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990"/>
            <a:stretch/>
          </p:blipFill>
          <p:spPr>
            <a:xfrm>
              <a:off x="-17585" y="5729324"/>
              <a:ext cx="8659753" cy="1123362"/>
            </a:xfrm>
            <a:prstGeom prst="rect">
              <a:avLst/>
            </a:prstGeom>
          </p:spPr>
        </p:pic>
        <p:pic>
          <p:nvPicPr>
            <p:cNvPr id="7" name="图片 85">
              <a:extLst>
                <a:ext uri="{FF2B5EF4-FFF2-40B4-BE49-F238E27FC236}">
                  <a16:creationId xmlns="" xmlns:a16="http://schemas.microsoft.com/office/drawing/2014/main" id="{670434C3-BF57-41BB-AE76-5943FB3055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1459"/>
            <a:stretch/>
          </p:blipFill>
          <p:spPr>
            <a:xfrm>
              <a:off x="5398477" y="5729324"/>
              <a:ext cx="6787661" cy="1123362"/>
            </a:xfrm>
            <a:prstGeom prst="rect">
              <a:avLst/>
            </a:prstGeom>
          </p:spPr>
        </p:pic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87624" y="486565"/>
            <a:ext cx="6886164" cy="106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a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8317" y="2018583"/>
            <a:ext cx="91623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ữ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ủ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”.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a phi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”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116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9">
            <a:extLst>
              <a:ext uri="{FF2B5EF4-FFF2-40B4-BE49-F238E27FC236}">
                <a16:creationId xmlns="" xmlns:a16="http://schemas.microsoft.com/office/drawing/2014/main" id="{FCEA3511-83F6-468B-AAF1-897D772048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977" y="4588660"/>
            <a:ext cx="2254941" cy="1687029"/>
          </a:xfrm>
          <a:prstGeom prst="rect">
            <a:avLst/>
          </a:prstGeom>
        </p:spPr>
      </p:pic>
      <p:pic>
        <p:nvPicPr>
          <p:cNvPr id="5" name="图片 20">
            <a:extLst>
              <a:ext uri="{FF2B5EF4-FFF2-40B4-BE49-F238E27FC236}">
                <a16:creationId xmlns="" xmlns:a16="http://schemas.microsoft.com/office/drawing/2014/main" id="{77143CA1-8D86-4FFF-B431-8C5D9EAF23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380" y="4916175"/>
            <a:ext cx="1650113" cy="800894"/>
          </a:xfrm>
          <a:prstGeom prst="rect">
            <a:avLst/>
          </a:prstGeom>
        </p:spPr>
      </p:pic>
      <p:pic>
        <p:nvPicPr>
          <p:cNvPr id="6" name="图片 21">
            <a:extLst>
              <a:ext uri="{FF2B5EF4-FFF2-40B4-BE49-F238E27FC236}">
                <a16:creationId xmlns="" xmlns:a16="http://schemas.microsoft.com/office/drawing/2014/main" id="{CF7EF899-F3B2-4168-B89E-08955851F6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4" y="4916175"/>
            <a:ext cx="1378838" cy="1418172"/>
          </a:xfrm>
          <a:prstGeom prst="rect">
            <a:avLst/>
          </a:prstGeom>
        </p:spPr>
      </p:pic>
      <p:grpSp>
        <p:nvGrpSpPr>
          <p:cNvPr id="7" name="组合 22">
            <a:extLst>
              <a:ext uri="{FF2B5EF4-FFF2-40B4-BE49-F238E27FC236}">
                <a16:creationId xmlns="" xmlns:a16="http://schemas.microsoft.com/office/drawing/2014/main" id="{B047831F-28AA-41BF-B39E-223D863B7D88}"/>
              </a:ext>
            </a:extLst>
          </p:cNvPr>
          <p:cNvGrpSpPr/>
          <p:nvPr/>
        </p:nvGrpSpPr>
        <p:grpSpPr>
          <a:xfrm>
            <a:off x="10911" y="5224865"/>
            <a:ext cx="9144001" cy="1206367"/>
            <a:chOff x="-175848" y="4352544"/>
            <a:chExt cx="12367848" cy="2310496"/>
          </a:xfrm>
        </p:grpSpPr>
        <p:pic>
          <p:nvPicPr>
            <p:cNvPr id="8" name="图片 23">
              <a:extLst>
                <a:ext uri="{FF2B5EF4-FFF2-40B4-BE49-F238E27FC236}">
                  <a16:creationId xmlns="" xmlns:a16="http://schemas.microsoft.com/office/drawing/2014/main" id="{B0F80113-881F-4939-B216-E6FFA5BCE1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600" r="48883" b="4538"/>
            <a:stretch/>
          </p:blipFill>
          <p:spPr>
            <a:xfrm flipH="1">
              <a:off x="-175848" y="4352544"/>
              <a:ext cx="4185322" cy="2296428"/>
            </a:xfrm>
            <a:prstGeom prst="rect">
              <a:avLst/>
            </a:prstGeom>
          </p:spPr>
        </p:pic>
        <p:pic>
          <p:nvPicPr>
            <p:cNvPr id="9" name="图片 24">
              <a:extLst>
                <a:ext uri="{FF2B5EF4-FFF2-40B4-BE49-F238E27FC236}">
                  <a16:creationId xmlns="" xmlns:a16="http://schemas.microsoft.com/office/drawing/2014/main" id="{0A3D6EC8-4BD7-44C2-9031-9E21A2FF4C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968" b="4233"/>
            <a:stretch/>
          </p:blipFill>
          <p:spPr>
            <a:xfrm>
              <a:off x="4004236" y="4553712"/>
              <a:ext cx="8187764" cy="2109328"/>
            </a:xfrm>
            <a:prstGeom prst="rect">
              <a:avLst/>
            </a:prstGeom>
          </p:spPr>
        </p:pic>
      </p:grpSp>
      <p:sp>
        <p:nvSpPr>
          <p:cNvPr id="28" name="Rectangle: Rounded Corners 27">
            <a:extLst>
              <a:ext uri="{FF2B5EF4-FFF2-40B4-BE49-F238E27FC236}">
                <a16:creationId xmlns="" xmlns:a16="http://schemas.microsoft.com/office/drawing/2014/main" id="{FDEAF830-D2B6-48E8-81AD-6F21C457E236}"/>
              </a:ext>
            </a:extLst>
          </p:cNvPr>
          <p:cNvSpPr/>
          <p:nvPr/>
        </p:nvSpPr>
        <p:spPr>
          <a:xfrm>
            <a:off x="259774" y="1378147"/>
            <a:ext cx="3160098" cy="1540716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a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="" xmlns:a16="http://schemas.microsoft.com/office/drawing/2014/main" id="{D04878A5-DBAC-4262-9BCC-14668D279081}"/>
              </a:ext>
            </a:extLst>
          </p:cNvPr>
          <p:cNvSpPr/>
          <p:nvPr/>
        </p:nvSpPr>
        <p:spPr>
          <a:xfrm>
            <a:off x="5378649" y="1499471"/>
            <a:ext cx="3312366" cy="1419392"/>
          </a:xfrm>
          <a:prstGeom prst="round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="" xmlns:a16="http://schemas.microsoft.com/office/drawing/2014/main" id="{24A2721E-3904-47CF-B5CF-E1B1C4BD9B6D}"/>
              </a:ext>
            </a:extLst>
          </p:cNvPr>
          <p:cNvSpPr/>
          <p:nvPr/>
        </p:nvSpPr>
        <p:spPr>
          <a:xfrm>
            <a:off x="5364089" y="3140970"/>
            <a:ext cx="3384375" cy="1447689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 </a:t>
            </a:r>
            <a:r>
              <a:rPr lang="en-US" sz="4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endParaRPr lang="en-US" sz="4800" dirty="0">
              <a:solidFill>
                <a:prstClr val="black"/>
              </a:solidFill>
            </a:endParaRPr>
          </a:p>
        </p:txBody>
      </p:sp>
      <p:grpSp>
        <p:nvGrpSpPr>
          <p:cNvPr id="34" name="PA_库_组合 5">
            <a:extLst>
              <a:ext uri="{FF2B5EF4-FFF2-40B4-BE49-F238E27FC236}">
                <a16:creationId xmlns="" xmlns:a16="http://schemas.microsoft.com/office/drawing/2014/main" id="{49A18141-E269-4CBE-8FEA-7F811372D2C7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1043610" y="164862"/>
            <a:ext cx="6326020" cy="724487"/>
            <a:chOff x="1874329" y="2417937"/>
            <a:chExt cx="1534600" cy="734123"/>
          </a:xfrm>
        </p:grpSpPr>
        <p:sp>
          <p:nvSpPr>
            <p:cNvPr id="35" name="任意多边形 10">
              <a:extLst>
                <a:ext uri="{FF2B5EF4-FFF2-40B4-BE49-F238E27FC236}">
                  <a16:creationId xmlns="" xmlns:a16="http://schemas.microsoft.com/office/drawing/2014/main" id="{26A1CD5B-D529-4D38-BCE0-368F747DA3D1}"/>
                </a:ext>
              </a:extLst>
            </p:cNvPr>
            <p:cNvSpPr/>
            <p:nvPr/>
          </p:nvSpPr>
          <p:spPr>
            <a:xfrm>
              <a:off x="1886559" y="2454748"/>
              <a:ext cx="1522370" cy="697312"/>
            </a:xfrm>
            <a:custGeom>
              <a:avLst/>
              <a:gdLst>
                <a:gd name="connsiteX0" fmla="*/ 322139 w 2227747"/>
                <a:gd name="connsiteY0" fmla="*/ 93920 h 873265"/>
                <a:gd name="connsiteX1" fmla="*/ 1892756 w 2227747"/>
                <a:gd name="connsiteY1" fmla="*/ 61647 h 873265"/>
                <a:gd name="connsiteX2" fmla="*/ 2086393 w 2227747"/>
                <a:gd name="connsiteY2" fmla="*/ 803924 h 873265"/>
                <a:gd name="connsiteX3" fmla="*/ 193048 w 2227747"/>
                <a:gd name="connsiteY3" fmla="*/ 760894 h 873265"/>
                <a:gd name="connsiteX4" fmla="*/ 160775 w 2227747"/>
                <a:gd name="connsiteY4" fmla="*/ 93920 h 873265"/>
                <a:gd name="connsiteX0" fmla="*/ 231302 w 2136910"/>
                <a:gd name="connsiteY0" fmla="*/ 93920 h 850131"/>
                <a:gd name="connsiteX1" fmla="*/ 1801919 w 2136910"/>
                <a:gd name="connsiteY1" fmla="*/ 61647 h 850131"/>
                <a:gd name="connsiteX2" fmla="*/ 1995556 w 2136910"/>
                <a:gd name="connsiteY2" fmla="*/ 803924 h 850131"/>
                <a:gd name="connsiteX3" fmla="*/ 102211 w 2136910"/>
                <a:gd name="connsiteY3" fmla="*/ 760894 h 850131"/>
                <a:gd name="connsiteX4" fmla="*/ 69938 w 2136910"/>
                <a:gd name="connsiteY4" fmla="*/ 93920 h 850131"/>
                <a:gd name="connsiteX0" fmla="*/ 231302 w 2027630"/>
                <a:gd name="connsiteY0" fmla="*/ 93920 h 813269"/>
                <a:gd name="connsiteX1" fmla="*/ 1801919 w 2027630"/>
                <a:gd name="connsiteY1" fmla="*/ 61647 h 813269"/>
                <a:gd name="connsiteX2" fmla="*/ 1995556 w 2027630"/>
                <a:gd name="connsiteY2" fmla="*/ 803924 h 813269"/>
                <a:gd name="connsiteX3" fmla="*/ 102211 w 2027630"/>
                <a:gd name="connsiteY3" fmla="*/ 760894 h 813269"/>
                <a:gd name="connsiteX4" fmla="*/ 69938 w 2027630"/>
                <a:gd name="connsiteY4" fmla="*/ 93920 h 813269"/>
                <a:gd name="connsiteX0" fmla="*/ 316247 w 2059225"/>
                <a:gd name="connsiteY0" fmla="*/ 93133 h 831662"/>
                <a:gd name="connsiteX1" fmla="*/ 1886864 w 2059225"/>
                <a:gd name="connsiteY1" fmla="*/ 60860 h 831662"/>
                <a:gd name="connsiteX2" fmla="*/ 1994440 w 2059225"/>
                <a:gd name="connsiteY2" fmla="*/ 792379 h 831662"/>
                <a:gd name="connsiteX3" fmla="*/ 187156 w 2059225"/>
                <a:gd name="connsiteY3" fmla="*/ 760107 h 831662"/>
                <a:gd name="connsiteX4" fmla="*/ 154883 w 2059225"/>
                <a:gd name="connsiteY4" fmla="*/ 93133 h 831662"/>
                <a:gd name="connsiteX0" fmla="*/ 316247 w 2006487"/>
                <a:gd name="connsiteY0" fmla="*/ 60598 h 799127"/>
                <a:gd name="connsiteX1" fmla="*/ 1886864 w 2006487"/>
                <a:gd name="connsiteY1" fmla="*/ 28325 h 799127"/>
                <a:gd name="connsiteX2" fmla="*/ 1994440 w 2006487"/>
                <a:gd name="connsiteY2" fmla="*/ 759844 h 799127"/>
                <a:gd name="connsiteX3" fmla="*/ 187156 w 2006487"/>
                <a:gd name="connsiteY3" fmla="*/ 727572 h 799127"/>
                <a:gd name="connsiteX4" fmla="*/ 154883 w 2006487"/>
                <a:gd name="connsiteY4" fmla="*/ 60598 h 799127"/>
                <a:gd name="connsiteX0" fmla="*/ 235854 w 1926094"/>
                <a:gd name="connsiteY0" fmla="*/ 60598 h 786834"/>
                <a:gd name="connsiteX1" fmla="*/ 1806471 w 1926094"/>
                <a:gd name="connsiteY1" fmla="*/ 28325 h 786834"/>
                <a:gd name="connsiteX2" fmla="*/ 1914047 w 1926094"/>
                <a:gd name="connsiteY2" fmla="*/ 759844 h 786834"/>
                <a:gd name="connsiteX3" fmla="*/ 106763 w 1926094"/>
                <a:gd name="connsiteY3" fmla="*/ 727572 h 786834"/>
                <a:gd name="connsiteX4" fmla="*/ 74490 w 1926094"/>
                <a:gd name="connsiteY4" fmla="*/ 60598 h 786834"/>
                <a:gd name="connsiteX0" fmla="*/ 189613 w 1879853"/>
                <a:gd name="connsiteY0" fmla="*/ 60598 h 786834"/>
                <a:gd name="connsiteX1" fmla="*/ 1760230 w 1879853"/>
                <a:gd name="connsiteY1" fmla="*/ 28325 h 786834"/>
                <a:gd name="connsiteX2" fmla="*/ 1867806 w 1879853"/>
                <a:gd name="connsiteY2" fmla="*/ 759844 h 786834"/>
                <a:gd name="connsiteX3" fmla="*/ 60522 w 1879853"/>
                <a:gd name="connsiteY3" fmla="*/ 727572 h 786834"/>
                <a:gd name="connsiteX4" fmla="*/ 28249 w 1879853"/>
                <a:gd name="connsiteY4" fmla="*/ 60598 h 786834"/>
                <a:gd name="connsiteX0" fmla="*/ 920229 w 1891187"/>
                <a:gd name="connsiteY0" fmla="*/ 80158 h 828882"/>
                <a:gd name="connsiteX1" fmla="*/ 1760230 w 1891187"/>
                <a:gd name="connsiteY1" fmla="*/ 70373 h 828882"/>
                <a:gd name="connsiteX2" fmla="*/ 1867806 w 1891187"/>
                <a:gd name="connsiteY2" fmla="*/ 801892 h 828882"/>
                <a:gd name="connsiteX3" fmla="*/ 60522 w 1891187"/>
                <a:gd name="connsiteY3" fmla="*/ 769620 h 828882"/>
                <a:gd name="connsiteX4" fmla="*/ 28249 w 1891187"/>
                <a:gd name="connsiteY4" fmla="*/ 102646 h 828882"/>
                <a:gd name="connsiteX0" fmla="*/ 953754 w 2038657"/>
                <a:gd name="connsiteY0" fmla="*/ 80158 h 875087"/>
                <a:gd name="connsiteX1" fmla="*/ 1793755 w 2038657"/>
                <a:gd name="connsiteY1" fmla="*/ 70373 h 875087"/>
                <a:gd name="connsiteX2" fmla="*/ 1901331 w 2038657"/>
                <a:gd name="connsiteY2" fmla="*/ 801892 h 875087"/>
                <a:gd name="connsiteX3" fmla="*/ 37845 w 2038657"/>
                <a:gd name="connsiteY3" fmla="*/ 792108 h 875087"/>
                <a:gd name="connsiteX4" fmla="*/ 61774 w 2038657"/>
                <a:gd name="connsiteY4" fmla="*/ 102646 h 875087"/>
                <a:gd name="connsiteX0" fmla="*/ 984916 w 2069819"/>
                <a:gd name="connsiteY0" fmla="*/ 80158 h 887366"/>
                <a:gd name="connsiteX1" fmla="*/ 1824917 w 2069819"/>
                <a:gd name="connsiteY1" fmla="*/ 70373 h 887366"/>
                <a:gd name="connsiteX2" fmla="*/ 1932493 w 2069819"/>
                <a:gd name="connsiteY2" fmla="*/ 801892 h 887366"/>
                <a:gd name="connsiteX3" fmla="*/ 69007 w 2069819"/>
                <a:gd name="connsiteY3" fmla="*/ 792108 h 887366"/>
                <a:gd name="connsiteX4" fmla="*/ 389999 w 2069819"/>
                <a:gd name="connsiteY4" fmla="*/ 80159 h 887366"/>
                <a:gd name="connsiteX0" fmla="*/ 1007612 w 2092515"/>
                <a:gd name="connsiteY0" fmla="*/ 80158 h 887365"/>
                <a:gd name="connsiteX1" fmla="*/ 1847613 w 2092515"/>
                <a:gd name="connsiteY1" fmla="*/ 70373 h 887365"/>
                <a:gd name="connsiteX2" fmla="*/ 1955189 w 2092515"/>
                <a:gd name="connsiteY2" fmla="*/ 801892 h 887365"/>
                <a:gd name="connsiteX3" fmla="*/ 91703 w 2092515"/>
                <a:gd name="connsiteY3" fmla="*/ 792108 h 887365"/>
                <a:gd name="connsiteX4" fmla="*/ 412695 w 2092515"/>
                <a:gd name="connsiteY4" fmla="*/ 80159 h 887365"/>
                <a:gd name="connsiteX0" fmla="*/ 1087979 w 2172882"/>
                <a:gd name="connsiteY0" fmla="*/ 80158 h 865313"/>
                <a:gd name="connsiteX1" fmla="*/ 1927980 w 2172882"/>
                <a:gd name="connsiteY1" fmla="*/ 70373 h 865313"/>
                <a:gd name="connsiteX2" fmla="*/ 2035556 w 2172882"/>
                <a:gd name="connsiteY2" fmla="*/ 801892 h 865313"/>
                <a:gd name="connsiteX3" fmla="*/ 172070 w 2172882"/>
                <a:gd name="connsiteY3" fmla="*/ 792108 h 865313"/>
                <a:gd name="connsiteX4" fmla="*/ 244170 w 2172882"/>
                <a:gd name="connsiteY4" fmla="*/ 492446 h 865313"/>
                <a:gd name="connsiteX0" fmla="*/ 1043749 w 2128652"/>
                <a:gd name="connsiteY0" fmla="*/ 80158 h 865313"/>
                <a:gd name="connsiteX1" fmla="*/ 1883750 w 2128652"/>
                <a:gd name="connsiteY1" fmla="*/ 70373 h 865313"/>
                <a:gd name="connsiteX2" fmla="*/ 1991326 w 2128652"/>
                <a:gd name="connsiteY2" fmla="*/ 801892 h 865313"/>
                <a:gd name="connsiteX3" fmla="*/ 127840 w 2128652"/>
                <a:gd name="connsiteY3" fmla="*/ 792108 h 865313"/>
                <a:gd name="connsiteX4" fmla="*/ 199940 w 2128652"/>
                <a:gd name="connsiteY4" fmla="*/ 492446 h 865313"/>
                <a:gd name="connsiteX0" fmla="*/ 1078008 w 2162911"/>
                <a:gd name="connsiteY0" fmla="*/ 80158 h 865313"/>
                <a:gd name="connsiteX1" fmla="*/ 1918009 w 2162911"/>
                <a:gd name="connsiteY1" fmla="*/ 70373 h 865313"/>
                <a:gd name="connsiteX2" fmla="*/ 2025585 w 2162911"/>
                <a:gd name="connsiteY2" fmla="*/ 801892 h 865313"/>
                <a:gd name="connsiteX3" fmla="*/ 162099 w 2162911"/>
                <a:gd name="connsiteY3" fmla="*/ 792108 h 865313"/>
                <a:gd name="connsiteX4" fmla="*/ 137854 w 2162911"/>
                <a:gd name="connsiteY4" fmla="*/ 492446 h 865313"/>
                <a:gd name="connsiteX0" fmla="*/ 1042572 w 2127475"/>
                <a:gd name="connsiteY0" fmla="*/ 80158 h 865313"/>
                <a:gd name="connsiteX1" fmla="*/ 1882573 w 2127475"/>
                <a:gd name="connsiteY1" fmla="*/ 70373 h 865313"/>
                <a:gd name="connsiteX2" fmla="*/ 1990149 w 2127475"/>
                <a:gd name="connsiteY2" fmla="*/ 801892 h 865313"/>
                <a:gd name="connsiteX3" fmla="*/ 126663 w 2127475"/>
                <a:gd name="connsiteY3" fmla="*/ 792108 h 865313"/>
                <a:gd name="connsiteX4" fmla="*/ 102418 w 2127475"/>
                <a:gd name="connsiteY4" fmla="*/ 492446 h 865313"/>
                <a:gd name="connsiteX0" fmla="*/ 971813 w 2049582"/>
                <a:gd name="connsiteY0" fmla="*/ 80158 h 878885"/>
                <a:gd name="connsiteX1" fmla="*/ 1811814 w 2049582"/>
                <a:gd name="connsiteY1" fmla="*/ 70373 h 878885"/>
                <a:gd name="connsiteX2" fmla="*/ 1919390 w 2049582"/>
                <a:gd name="connsiteY2" fmla="*/ 801892 h 878885"/>
                <a:gd name="connsiteX3" fmla="*/ 152249 w 2049582"/>
                <a:gd name="connsiteY3" fmla="*/ 822093 h 878885"/>
                <a:gd name="connsiteX4" fmla="*/ 31659 w 2049582"/>
                <a:gd name="connsiteY4" fmla="*/ 492446 h 878885"/>
                <a:gd name="connsiteX0" fmla="*/ 1009140 w 2086909"/>
                <a:gd name="connsiteY0" fmla="*/ 80158 h 878885"/>
                <a:gd name="connsiteX1" fmla="*/ 1849141 w 2086909"/>
                <a:gd name="connsiteY1" fmla="*/ 70373 h 878885"/>
                <a:gd name="connsiteX2" fmla="*/ 1956717 w 2086909"/>
                <a:gd name="connsiteY2" fmla="*/ 801892 h 878885"/>
                <a:gd name="connsiteX3" fmla="*/ 189576 w 2086909"/>
                <a:gd name="connsiteY3" fmla="*/ 822093 h 878885"/>
                <a:gd name="connsiteX4" fmla="*/ 68986 w 2086909"/>
                <a:gd name="connsiteY4" fmla="*/ 492446 h 878885"/>
                <a:gd name="connsiteX0" fmla="*/ 1041174 w 2118943"/>
                <a:gd name="connsiteY0" fmla="*/ 80158 h 872392"/>
                <a:gd name="connsiteX1" fmla="*/ 1881175 w 2118943"/>
                <a:gd name="connsiteY1" fmla="*/ 70373 h 872392"/>
                <a:gd name="connsiteX2" fmla="*/ 1988751 w 2118943"/>
                <a:gd name="connsiteY2" fmla="*/ 801892 h 872392"/>
                <a:gd name="connsiteX3" fmla="*/ 221610 w 2118943"/>
                <a:gd name="connsiteY3" fmla="*/ 822093 h 872392"/>
                <a:gd name="connsiteX4" fmla="*/ 44818 w 2118943"/>
                <a:gd name="connsiteY4" fmla="*/ 612383 h 872392"/>
                <a:gd name="connsiteX0" fmla="*/ 1010281 w 2088050"/>
                <a:gd name="connsiteY0" fmla="*/ 80158 h 872392"/>
                <a:gd name="connsiteX1" fmla="*/ 1850282 w 2088050"/>
                <a:gd name="connsiteY1" fmla="*/ 70373 h 872392"/>
                <a:gd name="connsiteX2" fmla="*/ 1957858 w 2088050"/>
                <a:gd name="connsiteY2" fmla="*/ 801892 h 872392"/>
                <a:gd name="connsiteX3" fmla="*/ 190717 w 2088050"/>
                <a:gd name="connsiteY3" fmla="*/ 822093 h 872392"/>
                <a:gd name="connsiteX4" fmla="*/ 13925 w 2088050"/>
                <a:gd name="connsiteY4" fmla="*/ 612383 h 872392"/>
                <a:gd name="connsiteX0" fmla="*/ 1010281 w 2088050"/>
                <a:gd name="connsiteY0" fmla="*/ 80158 h 872392"/>
                <a:gd name="connsiteX1" fmla="*/ 1850282 w 2088050"/>
                <a:gd name="connsiteY1" fmla="*/ 70373 h 872392"/>
                <a:gd name="connsiteX2" fmla="*/ 1957858 w 2088050"/>
                <a:gd name="connsiteY2" fmla="*/ 801892 h 872392"/>
                <a:gd name="connsiteX3" fmla="*/ 190717 w 2088050"/>
                <a:gd name="connsiteY3" fmla="*/ 822093 h 872392"/>
                <a:gd name="connsiteX4" fmla="*/ 13925 w 2088050"/>
                <a:gd name="connsiteY4" fmla="*/ 612383 h 872392"/>
                <a:gd name="connsiteX0" fmla="*/ 996356 w 2074125"/>
                <a:gd name="connsiteY0" fmla="*/ 80158 h 861823"/>
                <a:gd name="connsiteX1" fmla="*/ 1836357 w 2074125"/>
                <a:gd name="connsiteY1" fmla="*/ 70373 h 861823"/>
                <a:gd name="connsiteX2" fmla="*/ 1943933 w 2074125"/>
                <a:gd name="connsiteY2" fmla="*/ 801892 h 861823"/>
                <a:gd name="connsiteX3" fmla="*/ 176792 w 2074125"/>
                <a:gd name="connsiteY3" fmla="*/ 822093 h 861823"/>
                <a:gd name="connsiteX4" fmla="*/ 0 w 2074125"/>
                <a:gd name="connsiteY4" fmla="*/ 612383 h 861823"/>
                <a:gd name="connsiteX0" fmla="*/ 996356 w 1970804"/>
                <a:gd name="connsiteY0" fmla="*/ 80158 h 823168"/>
                <a:gd name="connsiteX1" fmla="*/ 1836357 w 1970804"/>
                <a:gd name="connsiteY1" fmla="*/ 70373 h 823168"/>
                <a:gd name="connsiteX2" fmla="*/ 1943933 w 1970804"/>
                <a:gd name="connsiteY2" fmla="*/ 801892 h 823168"/>
                <a:gd name="connsiteX3" fmla="*/ 176792 w 1970804"/>
                <a:gd name="connsiteY3" fmla="*/ 822093 h 823168"/>
                <a:gd name="connsiteX4" fmla="*/ 0 w 1970804"/>
                <a:gd name="connsiteY4" fmla="*/ 612383 h 823168"/>
                <a:gd name="connsiteX0" fmla="*/ 1010802 w 1991303"/>
                <a:gd name="connsiteY0" fmla="*/ 81745 h 843471"/>
                <a:gd name="connsiteX1" fmla="*/ 1850803 w 1991303"/>
                <a:gd name="connsiteY1" fmla="*/ 71960 h 843471"/>
                <a:gd name="connsiteX2" fmla="*/ 1966407 w 1991303"/>
                <a:gd name="connsiteY2" fmla="*/ 825967 h 843471"/>
                <a:gd name="connsiteX3" fmla="*/ 191238 w 1991303"/>
                <a:gd name="connsiteY3" fmla="*/ 823680 h 843471"/>
                <a:gd name="connsiteX4" fmla="*/ 14446 w 1991303"/>
                <a:gd name="connsiteY4" fmla="*/ 613970 h 843471"/>
                <a:gd name="connsiteX0" fmla="*/ 1009760 w 1978344"/>
                <a:gd name="connsiteY0" fmla="*/ 81745 h 843471"/>
                <a:gd name="connsiteX1" fmla="*/ 1849761 w 1978344"/>
                <a:gd name="connsiteY1" fmla="*/ 71960 h 843471"/>
                <a:gd name="connsiteX2" fmla="*/ 1949307 w 1978344"/>
                <a:gd name="connsiteY2" fmla="*/ 825967 h 843471"/>
                <a:gd name="connsiteX3" fmla="*/ 190196 w 1978344"/>
                <a:gd name="connsiteY3" fmla="*/ 823680 h 843471"/>
                <a:gd name="connsiteX4" fmla="*/ 13404 w 1978344"/>
                <a:gd name="connsiteY4" fmla="*/ 613970 h 843471"/>
                <a:gd name="connsiteX0" fmla="*/ 996356 w 1964940"/>
                <a:gd name="connsiteY0" fmla="*/ 81745 h 840320"/>
                <a:gd name="connsiteX1" fmla="*/ 1836357 w 1964940"/>
                <a:gd name="connsiteY1" fmla="*/ 71960 h 840320"/>
                <a:gd name="connsiteX2" fmla="*/ 1935903 w 1964940"/>
                <a:gd name="connsiteY2" fmla="*/ 825967 h 840320"/>
                <a:gd name="connsiteX3" fmla="*/ 176792 w 1964940"/>
                <a:gd name="connsiteY3" fmla="*/ 823680 h 840320"/>
                <a:gd name="connsiteX4" fmla="*/ 0 w 1964940"/>
                <a:gd name="connsiteY4" fmla="*/ 613970 h 840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4940" h="840320">
                  <a:moveTo>
                    <a:pt x="996356" y="81745"/>
                  </a:moveTo>
                  <a:cubicBezTo>
                    <a:pt x="1634643" y="6441"/>
                    <a:pt x="1679766" y="-52077"/>
                    <a:pt x="1836357" y="71960"/>
                  </a:cubicBezTo>
                  <a:cubicBezTo>
                    <a:pt x="1992948" y="195997"/>
                    <a:pt x="1979663" y="813122"/>
                    <a:pt x="1935903" y="825967"/>
                  </a:cubicBezTo>
                  <a:cubicBezTo>
                    <a:pt x="1892143" y="838812"/>
                    <a:pt x="282666" y="851518"/>
                    <a:pt x="176792" y="823680"/>
                  </a:cubicBezTo>
                  <a:cubicBezTo>
                    <a:pt x="70918" y="795842"/>
                    <a:pt x="51561" y="817904"/>
                    <a:pt x="0" y="613970"/>
                  </a:cubicBezTo>
                </a:path>
              </a:pathLst>
            </a:custGeom>
            <a:pattFill prst="wdDnDiag">
              <a:fgClr>
                <a:srgbClr val="F59C1F"/>
              </a:fgClr>
              <a:bgClr>
                <a:schemeClr val="bg1"/>
              </a:bgClr>
            </a:pattFill>
            <a:ln w="25400" cap="rnd">
              <a:solidFill>
                <a:srgbClr val="F59C1F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36" name="任意多边形 11">
              <a:extLst>
                <a:ext uri="{FF2B5EF4-FFF2-40B4-BE49-F238E27FC236}">
                  <a16:creationId xmlns="" xmlns:a16="http://schemas.microsoft.com/office/drawing/2014/main" id="{4BFC1E88-62EB-45BA-84DE-0E4413DFE87A}"/>
                </a:ext>
              </a:extLst>
            </p:cNvPr>
            <p:cNvSpPr/>
            <p:nvPr/>
          </p:nvSpPr>
          <p:spPr>
            <a:xfrm>
              <a:off x="1874329" y="2452708"/>
              <a:ext cx="1456448" cy="652929"/>
            </a:xfrm>
            <a:custGeom>
              <a:avLst/>
              <a:gdLst>
                <a:gd name="connsiteX0" fmla="*/ 322139 w 2227747"/>
                <a:gd name="connsiteY0" fmla="*/ 93920 h 873265"/>
                <a:gd name="connsiteX1" fmla="*/ 1892756 w 2227747"/>
                <a:gd name="connsiteY1" fmla="*/ 61647 h 873265"/>
                <a:gd name="connsiteX2" fmla="*/ 2086393 w 2227747"/>
                <a:gd name="connsiteY2" fmla="*/ 803924 h 873265"/>
                <a:gd name="connsiteX3" fmla="*/ 193048 w 2227747"/>
                <a:gd name="connsiteY3" fmla="*/ 760894 h 873265"/>
                <a:gd name="connsiteX4" fmla="*/ 160775 w 2227747"/>
                <a:gd name="connsiteY4" fmla="*/ 93920 h 873265"/>
                <a:gd name="connsiteX0" fmla="*/ 231302 w 2136910"/>
                <a:gd name="connsiteY0" fmla="*/ 93920 h 850131"/>
                <a:gd name="connsiteX1" fmla="*/ 1801919 w 2136910"/>
                <a:gd name="connsiteY1" fmla="*/ 61647 h 850131"/>
                <a:gd name="connsiteX2" fmla="*/ 1995556 w 2136910"/>
                <a:gd name="connsiteY2" fmla="*/ 803924 h 850131"/>
                <a:gd name="connsiteX3" fmla="*/ 102211 w 2136910"/>
                <a:gd name="connsiteY3" fmla="*/ 760894 h 850131"/>
                <a:gd name="connsiteX4" fmla="*/ 69938 w 2136910"/>
                <a:gd name="connsiteY4" fmla="*/ 93920 h 850131"/>
                <a:gd name="connsiteX0" fmla="*/ 231302 w 2027630"/>
                <a:gd name="connsiteY0" fmla="*/ 93920 h 813269"/>
                <a:gd name="connsiteX1" fmla="*/ 1801919 w 2027630"/>
                <a:gd name="connsiteY1" fmla="*/ 61647 h 813269"/>
                <a:gd name="connsiteX2" fmla="*/ 1995556 w 2027630"/>
                <a:gd name="connsiteY2" fmla="*/ 803924 h 813269"/>
                <a:gd name="connsiteX3" fmla="*/ 102211 w 2027630"/>
                <a:gd name="connsiteY3" fmla="*/ 760894 h 813269"/>
                <a:gd name="connsiteX4" fmla="*/ 69938 w 2027630"/>
                <a:gd name="connsiteY4" fmla="*/ 93920 h 813269"/>
                <a:gd name="connsiteX0" fmla="*/ 316247 w 2059225"/>
                <a:gd name="connsiteY0" fmla="*/ 93133 h 831662"/>
                <a:gd name="connsiteX1" fmla="*/ 1886864 w 2059225"/>
                <a:gd name="connsiteY1" fmla="*/ 60860 h 831662"/>
                <a:gd name="connsiteX2" fmla="*/ 1994440 w 2059225"/>
                <a:gd name="connsiteY2" fmla="*/ 792379 h 831662"/>
                <a:gd name="connsiteX3" fmla="*/ 187156 w 2059225"/>
                <a:gd name="connsiteY3" fmla="*/ 760107 h 831662"/>
                <a:gd name="connsiteX4" fmla="*/ 154883 w 2059225"/>
                <a:gd name="connsiteY4" fmla="*/ 93133 h 831662"/>
                <a:gd name="connsiteX0" fmla="*/ 316247 w 2006487"/>
                <a:gd name="connsiteY0" fmla="*/ 60598 h 799127"/>
                <a:gd name="connsiteX1" fmla="*/ 1886864 w 2006487"/>
                <a:gd name="connsiteY1" fmla="*/ 28325 h 799127"/>
                <a:gd name="connsiteX2" fmla="*/ 1994440 w 2006487"/>
                <a:gd name="connsiteY2" fmla="*/ 759844 h 799127"/>
                <a:gd name="connsiteX3" fmla="*/ 187156 w 2006487"/>
                <a:gd name="connsiteY3" fmla="*/ 727572 h 799127"/>
                <a:gd name="connsiteX4" fmla="*/ 154883 w 2006487"/>
                <a:gd name="connsiteY4" fmla="*/ 60598 h 799127"/>
                <a:gd name="connsiteX0" fmla="*/ 235854 w 1926094"/>
                <a:gd name="connsiteY0" fmla="*/ 60598 h 786834"/>
                <a:gd name="connsiteX1" fmla="*/ 1806471 w 1926094"/>
                <a:gd name="connsiteY1" fmla="*/ 28325 h 786834"/>
                <a:gd name="connsiteX2" fmla="*/ 1914047 w 1926094"/>
                <a:gd name="connsiteY2" fmla="*/ 759844 h 786834"/>
                <a:gd name="connsiteX3" fmla="*/ 106763 w 1926094"/>
                <a:gd name="connsiteY3" fmla="*/ 727572 h 786834"/>
                <a:gd name="connsiteX4" fmla="*/ 74490 w 1926094"/>
                <a:gd name="connsiteY4" fmla="*/ 60598 h 786834"/>
                <a:gd name="connsiteX0" fmla="*/ 189613 w 1879853"/>
                <a:gd name="connsiteY0" fmla="*/ 60598 h 786834"/>
                <a:gd name="connsiteX1" fmla="*/ 1760230 w 1879853"/>
                <a:gd name="connsiteY1" fmla="*/ 28325 h 786834"/>
                <a:gd name="connsiteX2" fmla="*/ 1867806 w 1879853"/>
                <a:gd name="connsiteY2" fmla="*/ 759844 h 786834"/>
                <a:gd name="connsiteX3" fmla="*/ 60522 w 1879853"/>
                <a:gd name="connsiteY3" fmla="*/ 727572 h 786834"/>
                <a:gd name="connsiteX4" fmla="*/ 28249 w 1879853"/>
                <a:gd name="connsiteY4" fmla="*/ 60598 h 78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79853" h="786834">
                  <a:moveTo>
                    <a:pt x="189613" y="60598"/>
                  </a:moveTo>
                  <a:cubicBezTo>
                    <a:pt x="827900" y="-14706"/>
                    <a:pt x="1663411" y="-12912"/>
                    <a:pt x="1760230" y="28325"/>
                  </a:cubicBezTo>
                  <a:cubicBezTo>
                    <a:pt x="1857049" y="69562"/>
                    <a:pt x="1903665" y="729364"/>
                    <a:pt x="1867806" y="759844"/>
                  </a:cubicBezTo>
                  <a:cubicBezTo>
                    <a:pt x="1831947" y="790324"/>
                    <a:pt x="141204" y="811840"/>
                    <a:pt x="60522" y="727572"/>
                  </a:cubicBezTo>
                  <a:cubicBezTo>
                    <a:pt x="-20160" y="643304"/>
                    <a:pt x="-8507" y="399464"/>
                    <a:pt x="28249" y="60598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rgbClr val="F59C1F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37" name="文本框 12">
              <a:extLst>
                <a:ext uri="{FF2B5EF4-FFF2-40B4-BE49-F238E27FC236}">
                  <a16:creationId xmlns="" xmlns:a16="http://schemas.microsoft.com/office/drawing/2014/main" id="{A7A0E52D-8E57-41E9-9CC8-ABBE898283C0}"/>
                </a:ext>
              </a:extLst>
            </p:cNvPr>
            <p:cNvSpPr txBox="1"/>
            <p:nvPr/>
          </p:nvSpPr>
          <p:spPr>
            <a:xfrm>
              <a:off x="1945538" y="2417937"/>
              <a:ext cx="1413579" cy="71730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vi-VN" altLang="zh-CN" sz="3200" b="1" dirty="0" smtClean="0">
                  <a:solidFill>
                    <a:srgbClr val="FF7707"/>
                  </a:solidFill>
                  <a:latin typeface="Times New Roman" panose="02020603050405020304" pitchFamily="18" charset="0"/>
                  <a:ea typeface="方正静蕾简体" panose="02000000000000000000" pitchFamily="2" charset="-122"/>
                  <a:cs typeface="Times New Roman" panose="02020603050405020304" pitchFamily="18" charset="0"/>
                </a:rPr>
                <a:t>LUYỆN ĐỌC TỪ NGỮ</a:t>
              </a:r>
              <a:endParaRPr lang="en-US" altLang="zh-CN" sz="3200" b="1" dirty="0">
                <a:solidFill>
                  <a:srgbClr val="FF7707"/>
                </a:solidFill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: Rounded Corners 30">
            <a:extLst>
              <a:ext uri="{FF2B5EF4-FFF2-40B4-BE49-F238E27FC236}">
                <a16:creationId xmlns="" xmlns:a16="http://schemas.microsoft.com/office/drawing/2014/main" id="{D04878A5-DBAC-4262-9BCC-14668D279081}"/>
              </a:ext>
            </a:extLst>
          </p:cNvPr>
          <p:cNvSpPr/>
          <p:nvPr/>
        </p:nvSpPr>
        <p:spPr>
          <a:xfrm>
            <a:off x="259776" y="3140971"/>
            <a:ext cx="3124246" cy="1493413"/>
          </a:xfrm>
          <a:prstGeom prst="round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ùa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6779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3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3">
            <a:extLst>
              <a:ext uri="{FF2B5EF4-FFF2-40B4-BE49-F238E27FC236}">
                <a16:creationId xmlns="" xmlns:a16="http://schemas.microsoft.com/office/drawing/2014/main" id="{07A600F5-9996-4F1A-9C9E-7A5DE36C9C04}"/>
              </a:ext>
            </a:extLst>
          </p:cNvPr>
          <p:cNvGrpSpPr/>
          <p:nvPr/>
        </p:nvGrpSpPr>
        <p:grpSpPr>
          <a:xfrm>
            <a:off x="-18317" y="5661299"/>
            <a:ext cx="9072561" cy="1196753"/>
            <a:chOff x="-17585" y="5729324"/>
            <a:chExt cx="12203723" cy="1123362"/>
          </a:xfrm>
        </p:grpSpPr>
        <p:pic>
          <p:nvPicPr>
            <p:cNvPr id="5" name="图片 84">
              <a:extLst>
                <a:ext uri="{FF2B5EF4-FFF2-40B4-BE49-F238E27FC236}">
                  <a16:creationId xmlns="" xmlns:a16="http://schemas.microsoft.com/office/drawing/2014/main" id="{E2F2438D-7965-4947-A07D-5D6962728A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990"/>
            <a:stretch/>
          </p:blipFill>
          <p:spPr>
            <a:xfrm>
              <a:off x="-17585" y="5729324"/>
              <a:ext cx="8659753" cy="1123362"/>
            </a:xfrm>
            <a:prstGeom prst="rect">
              <a:avLst/>
            </a:prstGeom>
          </p:spPr>
        </p:pic>
        <p:pic>
          <p:nvPicPr>
            <p:cNvPr id="7" name="图片 85">
              <a:extLst>
                <a:ext uri="{FF2B5EF4-FFF2-40B4-BE49-F238E27FC236}">
                  <a16:creationId xmlns="" xmlns:a16="http://schemas.microsoft.com/office/drawing/2014/main" id="{670434C3-BF57-41BB-AE76-5943FB3055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1459"/>
            <a:stretch/>
          </p:blipFill>
          <p:spPr>
            <a:xfrm>
              <a:off x="5398477" y="5729324"/>
              <a:ext cx="6787661" cy="1123362"/>
            </a:xfrm>
            <a:prstGeom prst="rect">
              <a:avLst/>
            </a:prstGeom>
          </p:spPr>
        </p:pic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87624" y="486565"/>
            <a:ext cx="6886164" cy="106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a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8317" y="2018583"/>
            <a:ext cx="91623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ữ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ủ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“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”.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“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Ta phi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”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0928" y="2018583"/>
            <a:ext cx="360040" cy="402305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46826" y="1823422"/>
            <a:ext cx="360040" cy="39032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Oval 13"/>
          <p:cNvSpPr/>
          <p:nvPr/>
        </p:nvSpPr>
        <p:spPr>
          <a:xfrm>
            <a:off x="6660232" y="1829413"/>
            <a:ext cx="360040" cy="39032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070998" y="2573848"/>
            <a:ext cx="360040" cy="39032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382821" y="2608252"/>
            <a:ext cx="360040" cy="39032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0928" y="3068960"/>
            <a:ext cx="360040" cy="39032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988894" y="3068960"/>
            <a:ext cx="360040" cy="39032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4713892" y="3069181"/>
            <a:ext cx="360040" cy="39032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7308304" y="2803413"/>
            <a:ext cx="360040" cy="39032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967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3">
            <a:extLst>
              <a:ext uri="{FF2B5EF4-FFF2-40B4-BE49-F238E27FC236}">
                <a16:creationId xmlns="" xmlns:a16="http://schemas.microsoft.com/office/drawing/2014/main" id="{07A600F5-9996-4F1A-9C9E-7A5DE36C9C04}"/>
              </a:ext>
            </a:extLst>
          </p:cNvPr>
          <p:cNvGrpSpPr/>
          <p:nvPr/>
        </p:nvGrpSpPr>
        <p:grpSpPr>
          <a:xfrm>
            <a:off x="-18317" y="5661299"/>
            <a:ext cx="9072561" cy="1196753"/>
            <a:chOff x="-17585" y="5729324"/>
            <a:chExt cx="12203723" cy="1123362"/>
          </a:xfrm>
        </p:grpSpPr>
        <p:pic>
          <p:nvPicPr>
            <p:cNvPr id="5" name="图片 84">
              <a:extLst>
                <a:ext uri="{FF2B5EF4-FFF2-40B4-BE49-F238E27FC236}">
                  <a16:creationId xmlns="" xmlns:a16="http://schemas.microsoft.com/office/drawing/2014/main" id="{E2F2438D-7965-4947-A07D-5D6962728A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990"/>
            <a:stretch/>
          </p:blipFill>
          <p:spPr>
            <a:xfrm>
              <a:off x="-17585" y="5729324"/>
              <a:ext cx="8659753" cy="1123362"/>
            </a:xfrm>
            <a:prstGeom prst="rect">
              <a:avLst/>
            </a:prstGeom>
          </p:spPr>
        </p:pic>
        <p:pic>
          <p:nvPicPr>
            <p:cNvPr id="7" name="图片 85">
              <a:extLst>
                <a:ext uri="{FF2B5EF4-FFF2-40B4-BE49-F238E27FC236}">
                  <a16:creationId xmlns="" xmlns:a16="http://schemas.microsoft.com/office/drawing/2014/main" id="{670434C3-BF57-41BB-AE76-5943FB3055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1459"/>
            <a:stretch/>
          </p:blipFill>
          <p:spPr>
            <a:xfrm>
              <a:off x="5398477" y="5729324"/>
              <a:ext cx="6787661" cy="1123362"/>
            </a:xfrm>
            <a:prstGeom prst="rect">
              <a:avLst/>
            </a:prstGeom>
          </p:spPr>
        </p:pic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87624" y="486565"/>
            <a:ext cx="6886164" cy="106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a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8317" y="2018583"/>
            <a:ext cx="91623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ữ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ủ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”.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a phi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”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939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PA_库_组合 5">
            <a:extLst>
              <a:ext uri="{FF2B5EF4-FFF2-40B4-BE49-F238E27FC236}">
                <a16:creationId xmlns="" xmlns:a16="http://schemas.microsoft.com/office/drawing/2014/main" id="{B389695A-15BE-4251-8AFA-2573E3A09204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2299448" y="164858"/>
            <a:ext cx="5070180" cy="724487"/>
            <a:chOff x="1874329" y="2417937"/>
            <a:chExt cx="1534600" cy="734123"/>
          </a:xfrm>
        </p:grpSpPr>
        <p:sp>
          <p:nvSpPr>
            <p:cNvPr id="10" name="任意多边形 10">
              <a:extLst>
                <a:ext uri="{FF2B5EF4-FFF2-40B4-BE49-F238E27FC236}">
                  <a16:creationId xmlns="" xmlns:a16="http://schemas.microsoft.com/office/drawing/2014/main" id="{6772C3FE-7A56-42E4-913B-7E2EDCCFF5E1}"/>
                </a:ext>
              </a:extLst>
            </p:cNvPr>
            <p:cNvSpPr/>
            <p:nvPr/>
          </p:nvSpPr>
          <p:spPr>
            <a:xfrm>
              <a:off x="1886559" y="2454748"/>
              <a:ext cx="1522370" cy="697312"/>
            </a:xfrm>
            <a:custGeom>
              <a:avLst/>
              <a:gdLst>
                <a:gd name="connsiteX0" fmla="*/ 322139 w 2227747"/>
                <a:gd name="connsiteY0" fmla="*/ 93920 h 873265"/>
                <a:gd name="connsiteX1" fmla="*/ 1892756 w 2227747"/>
                <a:gd name="connsiteY1" fmla="*/ 61647 h 873265"/>
                <a:gd name="connsiteX2" fmla="*/ 2086393 w 2227747"/>
                <a:gd name="connsiteY2" fmla="*/ 803924 h 873265"/>
                <a:gd name="connsiteX3" fmla="*/ 193048 w 2227747"/>
                <a:gd name="connsiteY3" fmla="*/ 760894 h 873265"/>
                <a:gd name="connsiteX4" fmla="*/ 160775 w 2227747"/>
                <a:gd name="connsiteY4" fmla="*/ 93920 h 873265"/>
                <a:gd name="connsiteX0" fmla="*/ 231302 w 2136910"/>
                <a:gd name="connsiteY0" fmla="*/ 93920 h 850131"/>
                <a:gd name="connsiteX1" fmla="*/ 1801919 w 2136910"/>
                <a:gd name="connsiteY1" fmla="*/ 61647 h 850131"/>
                <a:gd name="connsiteX2" fmla="*/ 1995556 w 2136910"/>
                <a:gd name="connsiteY2" fmla="*/ 803924 h 850131"/>
                <a:gd name="connsiteX3" fmla="*/ 102211 w 2136910"/>
                <a:gd name="connsiteY3" fmla="*/ 760894 h 850131"/>
                <a:gd name="connsiteX4" fmla="*/ 69938 w 2136910"/>
                <a:gd name="connsiteY4" fmla="*/ 93920 h 850131"/>
                <a:gd name="connsiteX0" fmla="*/ 231302 w 2027630"/>
                <a:gd name="connsiteY0" fmla="*/ 93920 h 813269"/>
                <a:gd name="connsiteX1" fmla="*/ 1801919 w 2027630"/>
                <a:gd name="connsiteY1" fmla="*/ 61647 h 813269"/>
                <a:gd name="connsiteX2" fmla="*/ 1995556 w 2027630"/>
                <a:gd name="connsiteY2" fmla="*/ 803924 h 813269"/>
                <a:gd name="connsiteX3" fmla="*/ 102211 w 2027630"/>
                <a:gd name="connsiteY3" fmla="*/ 760894 h 813269"/>
                <a:gd name="connsiteX4" fmla="*/ 69938 w 2027630"/>
                <a:gd name="connsiteY4" fmla="*/ 93920 h 813269"/>
                <a:gd name="connsiteX0" fmla="*/ 316247 w 2059225"/>
                <a:gd name="connsiteY0" fmla="*/ 93133 h 831662"/>
                <a:gd name="connsiteX1" fmla="*/ 1886864 w 2059225"/>
                <a:gd name="connsiteY1" fmla="*/ 60860 h 831662"/>
                <a:gd name="connsiteX2" fmla="*/ 1994440 w 2059225"/>
                <a:gd name="connsiteY2" fmla="*/ 792379 h 831662"/>
                <a:gd name="connsiteX3" fmla="*/ 187156 w 2059225"/>
                <a:gd name="connsiteY3" fmla="*/ 760107 h 831662"/>
                <a:gd name="connsiteX4" fmla="*/ 154883 w 2059225"/>
                <a:gd name="connsiteY4" fmla="*/ 93133 h 831662"/>
                <a:gd name="connsiteX0" fmla="*/ 316247 w 2006487"/>
                <a:gd name="connsiteY0" fmla="*/ 60598 h 799127"/>
                <a:gd name="connsiteX1" fmla="*/ 1886864 w 2006487"/>
                <a:gd name="connsiteY1" fmla="*/ 28325 h 799127"/>
                <a:gd name="connsiteX2" fmla="*/ 1994440 w 2006487"/>
                <a:gd name="connsiteY2" fmla="*/ 759844 h 799127"/>
                <a:gd name="connsiteX3" fmla="*/ 187156 w 2006487"/>
                <a:gd name="connsiteY3" fmla="*/ 727572 h 799127"/>
                <a:gd name="connsiteX4" fmla="*/ 154883 w 2006487"/>
                <a:gd name="connsiteY4" fmla="*/ 60598 h 799127"/>
                <a:gd name="connsiteX0" fmla="*/ 235854 w 1926094"/>
                <a:gd name="connsiteY0" fmla="*/ 60598 h 786834"/>
                <a:gd name="connsiteX1" fmla="*/ 1806471 w 1926094"/>
                <a:gd name="connsiteY1" fmla="*/ 28325 h 786834"/>
                <a:gd name="connsiteX2" fmla="*/ 1914047 w 1926094"/>
                <a:gd name="connsiteY2" fmla="*/ 759844 h 786834"/>
                <a:gd name="connsiteX3" fmla="*/ 106763 w 1926094"/>
                <a:gd name="connsiteY3" fmla="*/ 727572 h 786834"/>
                <a:gd name="connsiteX4" fmla="*/ 74490 w 1926094"/>
                <a:gd name="connsiteY4" fmla="*/ 60598 h 786834"/>
                <a:gd name="connsiteX0" fmla="*/ 189613 w 1879853"/>
                <a:gd name="connsiteY0" fmla="*/ 60598 h 786834"/>
                <a:gd name="connsiteX1" fmla="*/ 1760230 w 1879853"/>
                <a:gd name="connsiteY1" fmla="*/ 28325 h 786834"/>
                <a:gd name="connsiteX2" fmla="*/ 1867806 w 1879853"/>
                <a:gd name="connsiteY2" fmla="*/ 759844 h 786834"/>
                <a:gd name="connsiteX3" fmla="*/ 60522 w 1879853"/>
                <a:gd name="connsiteY3" fmla="*/ 727572 h 786834"/>
                <a:gd name="connsiteX4" fmla="*/ 28249 w 1879853"/>
                <a:gd name="connsiteY4" fmla="*/ 60598 h 786834"/>
                <a:gd name="connsiteX0" fmla="*/ 920229 w 1891187"/>
                <a:gd name="connsiteY0" fmla="*/ 80158 h 828882"/>
                <a:gd name="connsiteX1" fmla="*/ 1760230 w 1891187"/>
                <a:gd name="connsiteY1" fmla="*/ 70373 h 828882"/>
                <a:gd name="connsiteX2" fmla="*/ 1867806 w 1891187"/>
                <a:gd name="connsiteY2" fmla="*/ 801892 h 828882"/>
                <a:gd name="connsiteX3" fmla="*/ 60522 w 1891187"/>
                <a:gd name="connsiteY3" fmla="*/ 769620 h 828882"/>
                <a:gd name="connsiteX4" fmla="*/ 28249 w 1891187"/>
                <a:gd name="connsiteY4" fmla="*/ 102646 h 828882"/>
                <a:gd name="connsiteX0" fmla="*/ 953754 w 2038657"/>
                <a:gd name="connsiteY0" fmla="*/ 80158 h 875087"/>
                <a:gd name="connsiteX1" fmla="*/ 1793755 w 2038657"/>
                <a:gd name="connsiteY1" fmla="*/ 70373 h 875087"/>
                <a:gd name="connsiteX2" fmla="*/ 1901331 w 2038657"/>
                <a:gd name="connsiteY2" fmla="*/ 801892 h 875087"/>
                <a:gd name="connsiteX3" fmla="*/ 37845 w 2038657"/>
                <a:gd name="connsiteY3" fmla="*/ 792108 h 875087"/>
                <a:gd name="connsiteX4" fmla="*/ 61774 w 2038657"/>
                <a:gd name="connsiteY4" fmla="*/ 102646 h 875087"/>
                <a:gd name="connsiteX0" fmla="*/ 984916 w 2069819"/>
                <a:gd name="connsiteY0" fmla="*/ 80158 h 887366"/>
                <a:gd name="connsiteX1" fmla="*/ 1824917 w 2069819"/>
                <a:gd name="connsiteY1" fmla="*/ 70373 h 887366"/>
                <a:gd name="connsiteX2" fmla="*/ 1932493 w 2069819"/>
                <a:gd name="connsiteY2" fmla="*/ 801892 h 887366"/>
                <a:gd name="connsiteX3" fmla="*/ 69007 w 2069819"/>
                <a:gd name="connsiteY3" fmla="*/ 792108 h 887366"/>
                <a:gd name="connsiteX4" fmla="*/ 389999 w 2069819"/>
                <a:gd name="connsiteY4" fmla="*/ 80159 h 887366"/>
                <a:gd name="connsiteX0" fmla="*/ 1007612 w 2092515"/>
                <a:gd name="connsiteY0" fmla="*/ 80158 h 887365"/>
                <a:gd name="connsiteX1" fmla="*/ 1847613 w 2092515"/>
                <a:gd name="connsiteY1" fmla="*/ 70373 h 887365"/>
                <a:gd name="connsiteX2" fmla="*/ 1955189 w 2092515"/>
                <a:gd name="connsiteY2" fmla="*/ 801892 h 887365"/>
                <a:gd name="connsiteX3" fmla="*/ 91703 w 2092515"/>
                <a:gd name="connsiteY3" fmla="*/ 792108 h 887365"/>
                <a:gd name="connsiteX4" fmla="*/ 412695 w 2092515"/>
                <a:gd name="connsiteY4" fmla="*/ 80159 h 887365"/>
                <a:gd name="connsiteX0" fmla="*/ 1087979 w 2172882"/>
                <a:gd name="connsiteY0" fmla="*/ 80158 h 865313"/>
                <a:gd name="connsiteX1" fmla="*/ 1927980 w 2172882"/>
                <a:gd name="connsiteY1" fmla="*/ 70373 h 865313"/>
                <a:gd name="connsiteX2" fmla="*/ 2035556 w 2172882"/>
                <a:gd name="connsiteY2" fmla="*/ 801892 h 865313"/>
                <a:gd name="connsiteX3" fmla="*/ 172070 w 2172882"/>
                <a:gd name="connsiteY3" fmla="*/ 792108 h 865313"/>
                <a:gd name="connsiteX4" fmla="*/ 244170 w 2172882"/>
                <a:gd name="connsiteY4" fmla="*/ 492446 h 865313"/>
                <a:gd name="connsiteX0" fmla="*/ 1043749 w 2128652"/>
                <a:gd name="connsiteY0" fmla="*/ 80158 h 865313"/>
                <a:gd name="connsiteX1" fmla="*/ 1883750 w 2128652"/>
                <a:gd name="connsiteY1" fmla="*/ 70373 h 865313"/>
                <a:gd name="connsiteX2" fmla="*/ 1991326 w 2128652"/>
                <a:gd name="connsiteY2" fmla="*/ 801892 h 865313"/>
                <a:gd name="connsiteX3" fmla="*/ 127840 w 2128652"/>
                <a:gd name="connsiteY3" fmla="*/ 792108 h 865313"/>
                <a:gd name="connsiteX4" fmla="*/ 199940 w 2128652"/>
                <a:gd name="connsiteY4" fmla="*/ 492446 h 865313"/>
                <a:gd name="connsiteX0" fmla="*/ 1078008 w 2162911"/>
                <a:gd name="connsiteY0" fmla="*/ 80158 h 865313"/>
                <a:gd name="connsiteX1" fmla="*/ 1918009 w 2162911"/>
                <a:gd name="connsiteY1" fmla="*/ 70373 h 865313"/>
                <a:gd name="connsiteX2" fmla="*/ 2025585 w 2162911"/>
                <a:gd name="connsiteY2" fmla="*/ 801892 h 865313"/>
                <a:gd name="connsiteX3" fmla="*/ 162099 w 2162911"/>
                <a:gd name="connsiteY3" fmla="*/ 792108 h 865313"/>
                <a:gd name="connsiteX4" fmla="*/ 137854 w 2162911"/>
                <a:gd name="connsiteY4" fmla="*/ 492446 h 865313"/>
                <a:gd name="connsiteX0" fmla="*/ 1042572 w 2127475"/>
                <a:gd name="connsiteY0" fmla="*/ 80158 h 865313"/>
                <a:gd name="connsiteX1" fmla="*/ 1882573 w 2127475"/>
                <a:gd name="connsiteY1" fmla="*/ 70373 h 865313"/>
                <a:gd name="connsiteX2" fmla="*/ 1990149 w 2127475"/>
                <a:gd name="connsiteY2" fmla="*/ 801892 h 865313"/>
                <a:gd name="connsiteX3" fmla="*/ 126663 w 2127475"/>
                <a:gd name="connsiteY3" fmla="*/ 792108 h 865313"/>
                <a:gd name="connsiteX4" fmla="*/ 102418 w 2127475"/>
                <a:gd name="connsiteY4" fmla="*/ 492446 h 865313"/>
                <a:gd name="connsiteX0" fmla="*/ 971813 w 2049582"/>
                <a:gd name="connsiteY0" fmla="*/ 80158 h 878885"/>
                <a:gd name="connsiteX1" fmla="*/ 1811814 w 2049582"/>
                <a:gd name="connsiteY1" fmla="*/ 70373 h 878885"/>
                <a:gd name="connsiteX2" fmla="*/ 1919390 w 2049582"/>
                <a:gd name="connsiteY2" fmla="*/ 801892 h 878885"/>
                <a:gd name="connsiteX3" fmla="*/ 152249 w 2049582"/>
                <a:gd name="connsiteY3" fmla="*/ 822093 h 878885"/>
                <a:gd name="connsiteX4" fmla="*/ 31659 w 2049582"/>
                <a:gd name="connsiteY4" fmla="*/ 492446 h 878885"/>
                <a:gd name="connsiteX0" fmla="*/ 1009140 w 2086909"/>
                <a:gd name="connsiteY0" fmla="*/ 80158 h 878885"/>
                <a:gd name="connsiteX1" fmla="*/ 1849141 w 2086909"/>
                <a:gd name="connsiteY1" fmla="*/ 70373 h 878885"/>
                <a:gd name="connsiteX2" fmla="*/ 1956717 w 2086909"/>
                <a:gd name="connsiteY2" fmla="*/ 801892 h 878885"/>
                <a:gd name="connsiteX3" fmla="*/ 189576 w 2086909"/>
                <a:gd name="connsiteY3" fmla="*/ 822093 h 878885"/>
                <a:gd name="connsiteX4" fmla="*/ 68986 w 2086909"/>
                <a:gd name="connsiteY4" fmla="*/ 492446 h 878885"/>
                <a:gd name="connsiteX0" fmla="*/ 1041174 w 2118943"/>
                <a:gd name="connsiteY0" fmla="*/ 80158 h 872392"/>
                <a:gd name="connsiteX1" fmla="*/ 1881175 w 2118943"/>
                <a:gd name="connsiteY1" fmla="*/ 70373 h 872392"/>
                <a:gd name="connsiteX2" fmla="*/ 1988751 w 2118943"/>
                <a:gd name="connsiteY2" fmla="*/ 801892 h 872392"/>
                <a:gd name="connsiteX3" fmla="*/ 221610 w 2118943"/>
                <a:gd name="connsiteY3" fmla="*/ 822093 h 872392"/>
                <a:gd name="connsiteX4" fmla="*/ 44818 w 2118943"/>
                <a:gd name="connsiteY4" fmla="*/ 612383 h 872392"/>
                <a:gd name="connsiteX0" fmla="*/ 1010281 w 2088050"/>
                <a:gd name="connsiteY0" fmla="*/ 80158 h 872392"/>
                <a:gd name="connsiteX1" fmla="*/ 1850282 w 2088050"/>
                <a:gd name="connsiteY1" fmla="*/ 70373 h 872392"/>
                <a:gd name="connsiteX2" fmla="*/ 1957858 w 2088050"/>
                <a:gd name="connsiteY2" fmla="*/ 801892 h 872392"/>
                <a:gd name="connsiteX3" fmla="*/ 190717 w 2088050"/>
                <a:gd name="connsiteY3" fmla="*/ 822093 h 872392"/>
                <a:gd name="connsiteX4" fmla="*/ 13925 w 2088050"/>
                <a:gd name="connsiteY4" fmla="*/ 612383 h 872392"/>
                <a:gd name="connsiteX0" fmla="*/ 1010281 w 2088050"/>
                <a:gd name="connsiteY0" fmla="*/ 80158 h 872392"/>
                <a:gd name="connsiteX1" fmla="*/ 1850282 w 2088050"/>
                <a:gd name="connsiteY1" fmla="*/ 70373 h 872392"/>
                <a:gd name="connsiteX2" fmla="*/ 1957858 w 2088050"/>
                <a:gd name="connsiteY2" fmla="*/ 801892 h 872392"/>
                <a:gd name="connsiteX3" fmla="*/ 190717 w 2088050"/>
                <a:gd name="connsiteY3" fmla="*/ 822093 h 872392"/>
                <a:gd name="connsiteX4" fmla="*/ 13925 w 2088050"/>
                <a:gd name="connsiteY4" fmla="*/ 612383 h 872392"/>
                <a:gd name="connsiteX0" fmla="*/ 996356 w 2074125"/>
                <a:gd name="connsiteY0" fmla="*/ 80158 h 861823"/>
                <a:gd name="connsiteX1" fmla="*/ 1836357 w 2074125"/>
                <a:gd name="connsiteY1" fmla="*/ 70373 h 861823"/>
                <a:gd name="connsiteX2" fmla="*/ 1943933 w 2074125"/>
                <a:gd name="connsiteY2" fmla="*/ 801892 h 861823"/>
                <a:gd name="connsiteX3" fmla="*/ 176792 w 2074125"/>
                <a:gd name="connsiteY3" fmla="*/ 822093 h 861823"/>
                <a:gd name="connsiteX4" fmla="*/ 0 w 2074125"/>
                <a:gd name="connsiteY4" fmla="*/ 612383 h 861823"/>
                <a:gd name="connsiteX0" fmla="*/ 996356 w 1970804"/>
                <a:gd name="connsiteY0" fmla="*/ 80158 h 823168"/>
                <a:gd name="connsiteX1" fmla="*/ 1836357 w 1970804"/>
                <a:gd name="connsiteY1" fmla="*/ 70373 h 823168"/>
                <a:gd name="connsiteX2" fmla="*/ 1943933 w 1970804"/>
                <a:gd name="connsiteY2" fmla="*/ 801892 h 823168"/>
                <a:gd name="connsiteX3" fmla="*/ 176792 w 1970804"/>
                <a:gd name="connsiteY3" fmla="*/ 822093 h 823168"/>
                <a:gd name="connsiteX4" fmla="*/ 0 w 1970804"/>
                <a:gd name="connsiteY4" fmla="*/ 612383 h 823168"/>
                <a:gd name="connsiteX0" fmla="*/ 1010802 w 1991303"/>
                <a:gd name="connsiteY0" fmla="*/ 81745 h 843471"/>
                <a:gd name="connsiteX1" fmla="*/ 1850803 w 1991303"/>
                <a:gd name="connsiteY1" fmla="*/ 71960 h 843471"/>
                <a:gd name="connsiteX2" fmla="*/ 1966407 w 1991303"/>
                <a:gd name="connsiteY2" fmla="*/ 825967 h 843471"/>
                <a:gd name="connsiteX3" fmla="*/ 191238 w 1991303"/>
                <a:gd name="connsiteY3" fmla="*/ 823680 h 843471"/>
                <a:gd name="connsiteX4" fmla="*/ 14446 w 1991303"/>
                <a:gd name="connsiteY4" fmla="*/ 613970 h 843471"/>
                <a:gd name="connsiteX0" fmla="*/ 1009760 w 1978344"/>
                <a:gd name="connsiteY0" fmla="*/ 81745 h 843471"/>
                <a:gd name="connsiteX1" fmla="*/ 1849761 w 1978344"/>
                <a:gd name="connsiteY1" fmla="*/ 71960 h 843471"/>
                <a:gd name="connsiteX2" fmla="*/ 1949307 w 1978344"/>
                <a:gd name="connsiteY2" fmla="*/ 825967 h 843471"/>
                <a:gd name="connsiteX3" fmla="*/ 190196 w 1978344"/>
                <a:gd name="connsiteY3" fmla="*/ 823680 h 843471"/>
                <a:gd name="connsiteX4" fmla="*/ 13404 w 1978344"/>
                <a:gd name="connsiteY4" fmla="*/ 613970 h 843471"/>
                <a:gd name="connsiteX0" fmla="*/ 996356 w 1964940"/>
                <a:gd name="connsiteY0" fmla="*/ 81745 h 840320"/>
                <a:gd name="connsiteX1" fmla="*/ 1836357 w 1964940"/>
                <a:gd name="connsiteY1" fmla="*/ 71960 h 840320"/>
                <a:gd name="connsiteX2" fmla="*/ 1935903 w 1964940"/>
                <a:gd name="connsiteY2" fmla="*/ 825967 h 840320"/>
                <a:gd name="connsiteX3" fmla="*/ 176792 w 1964940"/>
                <a:gd name="connsiteY3" fmla="*/ 823680 h 840320"/>
                <a:gd name="connsiteX4" fmla="*/ 0 w 1964940"/>
                <a:gd name="connsiteY4" fmla="*/ 613970 h 840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4940" h="840320">
                  <a:moveTo>
                    <a:pt x="996356" y="81745"/>
                  </a:moveTo>
                  <a:cubicBezTo>
                    <a:pt x="1634643" y="6441"/>
                    <a:pt x="1679766" y="-52077"/>
                    <a:pt x="1836357" y="71960"/>
                  </a:cubicBezTo>
                  <a:cubicBezTo>
                    <a:pt x="1992948" y="195997"/>
                    <a:pt x="1979663" y="813122"/>
                    <a:pt x="1935903" y="825967"/>
                  </a:cubicBezTo>
                  <a:cubicBezTo>
                    <a:pt x="1892143" y="838812"/>
                    <a:pt x="282666" y="851518"/>
                    <a:pt x="176792" y="823680"/>
                  </a:cubicBezTo>
                  <a:cubicBezTo>
                    <a:pt x="70918" y="795842"/>
                    <a:pt x="51561" y="817904"/>
                    <a:pt x="0" y="613970"/>
                  </a:cubicBezTo>
                </a:path>
              </a:pathLst>
            </a:custGeom>
            <a:pattFill prst="wdDnDiag">
              <a:fgClr>
                <a:srgbClr val="F59C1F"/>
              </a:fgClr>
              <a:bgClr>
                <a:schemeClr val="bg1"/>
              </a:bgClr>
            </a:pattFill>
            <a:ln w="25400" cap="rnd">
              <a:solidFill>
                <a:srgbClr val="F59C1F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任意多边形 11">
              <a:extLst>
                <a:ext uri="{FF2B5EF4-FFF2-40B4-BE49-F238E27FC236}">
                  <a16:creationId xmlns="" xmlns:a16="http://schemas.microsoft.com/office/drawing/2014/main" id="{3CD983E5-C732-423D-979F-9B8762601348}"/>
                </a:ext>
              </a:extLst>
            </p:cNvPr>
            <p:cNvSpPr/>
            <p:nvPr/>
          </p:nvSpPr>
          <p:spPr>
            <a:xfrm>
              <a:off x="1874329" y="2452708"/>
              <a:ext cx="1456448" cy="652929"/>
            </a:xfrm>
            <a:custGeom>
              <a:avLst/>
              <a:gdLst>
                <a:gd name="connsiteX0" fmla="*/ 322139 w 2227747"/>
                <a:gd name="connsiteY0" fmla="*/ 93920 h 873265"/>
                <a:gd name="connsiteX1" fmla="*/ 1892756 w 2227747"/>
                <a:gd name="connsiteY1" fmla="*/ 61647 h 873265"/>
                <a:gd name="connsiteX2" fmla="*/ 2086393 w 2227747"/>
                <a:gd name="connsiteY2" fmla="*/ 803924 h 873265"/>
                <a:gd name="connsiteX3" fmla="*/ 193048 w 2227747"/>
                <a:gd name="connsiteY3" fmla="*/ 760894 h 873265"/>
                <a:gd name="connsiteX4" fmla="*/ 160775 w 2227747"/>
                <a:gd name="connsiteY4" fmla="*/ 93920 h 873265"/>
                <a:gd name="connsiteX0" fmla="*/ 231302 w 2136910"/>
                <a:gd name="connsiteY0" fmla="*/ 93920 h 850131"/>
                <a:gd name="connsiteX1" fmla="*/ 1801919 w 2136910"/>
                <a:gd name="connsiteY1" fmla="*/ 61647 h 850131"/>
                <a:gd name="connsiteX2" fmla="*/ 1995556 w 2136910"/>
                <a:gd name="connsiteY2" fmla="*/ 803924 h 850131"/>
                <a:gd name="connsiteX3" fmla="*/ 102211 w 2136910"/>
                <a:gd name="connsiteY3" fmla="*/ 760894 h 850131"/>
                <a:gd name="connsiteX4" fmla="*/ 69938 w 2136910"/>
                <a:gd name="connsiteY4" fmla="*/ 93920 h 850131"/>
                <a:gd name="connsiteX0" fmla="*/ 231302 w 2027630"/>
                <a:gd name="connsiteY0" fmla="*/ 93920 h 813269"/>
                <a:gd name="connsiteX1" fmla="*/ 1801919 w 2027630"/>
                <a:gd name="connsiteY1" fmla="*/ 61647 h 813269"/>
                <a:gd name="connsiteX2" fmla="*/ 1995556 w 2027630"/>
                <a:gd name="connsiteY2" fmla="*/ 803924 h 813269"/>
                <a:gd name="connsiteX3" fmla="*/ 102211 w 2027630"/>
                <a:gd name="connsiteY3" fmla="*/ 760894 h 813269"/>
                <a:gd name="connsiteX4" fmla="*/ 69938 w 2027630"/>
                <a:gd name="connsiteY4" fmla="*/ 93920 h 813269"/>
                <a:gd name="connsiteX0" fmla="*/ 316247 w 2059225"/>
                <a:gd name="connsiteY0" fmla="*/ 93133 h 831662"/>
                <a:gd name="connsiteX1" fmla="*/ 1886864 w 2059225"/>
                <a:gd name="connsiteY1" fmla="*/ 60860 h 831662"/>
                <a:gd name="connsiteX2" fmla="*/ 1994440 w 2059225"/>
                <a:gd name="connsiteY2" fmla="*/ 792379 h 831662"/>
                <a:gd name="connsiteX3" fmla="*/ 187156 w 2059225"/>
                <a:gd name="connsiteY3" fmla="*/ 760107 h 831662"/>
                <a:gd name="connsiteX4" fmla="*/ 154883 w 2059225"/>
                <a:gd name="connsiteY4" fmla="*/ 93133 h 831662"/>
                <a:gd name="connsiteX0" fmla="*/ 316247 w 2006487"/>
                <a:gd name="connsiteY0" fmla="*/ 60598 h 799127"/>
                <a:gd name="connsiteX1" fmla="*/ 1886864 w 2006487"/>
                <a:gd name="connsiteY1" fmla="*/ 28325 h 799127"/>
                <a:gd name="connsiteX2" fmla="*/ 1994440 w 2006487"/>
                <a:gd name="connsiteY2" fmla="*/ 759844 h 799127"/>
                <a:gd name="connsiteX3" fmla="*/ 187156 w 2006487"/>
                <a:gd name="connsiteY3" fmla="*/ 727572 h 799127"/>
                <a:gd name="connsiteX4" fmla="*/ 154883 w 2006487"/>
                <a:gd name="connsiteY4" fmla="*/ 60598 h 799127"/>
                <a:gd name="connsiteX0" fmla="*/ 235854 w 1926094"/>
                <a:gd name="connsiteY0" fmla="*/ 60598 h 786834"/>
                <a:gd name="connsiteX1" fmla="*/ 1806471 w 1926094"/>
                <a:gd name="connsiteY1" fmla="*/ 28325 h 786834"/>
                <a:gd name="connsiteX2" fmla="*/ 1914047 w 1926094"/>
                <a:gd name="connsiteY2" fmla="*/ 759844 h 786834"/>
                <a:gd name="connsiteX3" fmla="*/ 106763 w 1926094"/>
                <a:gd name="connsiteY3" fmla="*/ 727572 h 786834"/>
                <a:gd name="connsiteX4" fmla="*/ 74490 w 1926094"/>
                <a:gd name="connsiteY4" fmla="*/ 60598 h 786834"/>
                <a:gd name="connsiteX0" fmla="*/ 189613 w 1879853"/>
                <a:gd name="connsiteY0" fmla="*/ 60598 h 786834"/>
                <a:gd name="connsiteX1" fmla="*/ 1760230 w 1879853"/>
                <a:gd name="connsiteY1" fmla="*/ 28325 h 786834"/>
                <a:gd name="connsiteX2" fmla="*/ 1867806 w 1879853"/>
                <a:gd name="connsiteY2" fmla="*/ 759844 h 786834"/>
                <a:gd name="connsiteX3" fmla="*/ 60522 w 1879853"/>
                <a:gd name="connsiteY3" fmla="*/ 727572 h 786834"/>
                <a:gd name="connsiteX4" fmla="*/ 28249 w 1879853"/>
                <a:gd name="connsiteY4" fmla="*/ 60598 h 786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79853" h="786834">
                  <a:moveTo>
                    <a:pt x="189613" y="60598"/>
                  </a:moveTo>
                  <a:cubicBezTo>
                    <a:pt x="827900" y="-14706"/>
                    <a:pt x="1663411" y="-12912"/>
                    <a:pt x="1760230" y="28325"/>
                  </a:cubicBezTo>
                  <a:cubicBezTo>
                    <a:pt x="1857049" y="69562"/>
                    <a:pt x="1903665" y="729364"/>
                    <a:pt x="1867806" y="759844"/>
                  </a:cubicBezTo>
                  <a:cubicBezTo>
                    <a:pt x="1831947" y="790324"/>
                    <a:pt x="141204" y="811840"/>
                    <a:pt x="60522" y="727572"/>
                  </a:cubicBezTo>
                  <a:cubicBezTo>
                    <a:pt x="-20160" y="643304"/>
                    <a:pt x="-8507" y="399464"/>
                    <a:pt x="28249" y="60598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rgbClr val="F59C1F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文本框 12">
              <a:extLst>
                <a:ext uri="{FF2B5EF4-FFF2-40B4-BE49-F238E27FC236}">
                  <a16:creationId xmlns="" xmlns:a16="http://schemas.microsoft.com/office/drawing/2014/main" id="{42C7F566-CEFC-4CDB-902B-66162F4425BA}"/>
                </a:ext>
              </a:extLst>
            </p:cNvPr>
            <p:cNvSpPr txBox="1"/>
            <p:nvPr/>
          </p:nvSpPr>
          <p:spPr>
            <a:xfrm>
              <a:off x="1945538" y="2417937"/>
              <a:ext cx="1314030" cy="71730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vi-VN" altLang="zh-CN" sz="3200" b="1" dirty="0">
                  <a:solidFill>
                    <a:srgbClr val="FF7707"/>
                  </a:solidFill>
                  <a:ea typeface="方正静蕾简体" panose="02000000000000000000" pitchFamily="2" charset="-122"/>
                </a:rPr>
                <a:t>Tìm hiểu bài</a:t>
              </a:r>
              <a:endParaRPr lang="en-US" altLang="zh-CN" sz="3200" b="1" dirty="0">
                <a:solidFill>
                  <a:srgbClr val="FF7707"/>
                </a:solidFill>
                <a:ea typeface="方正静蕾简体" panose="02000000000000000000" pitchFamily="2" charset="-122"/>
              </a:endParaRPr>
            </a:p>
          </p:txBody>
        </p:sp>
      </p:grpSp>
      <p:pic>
        <p:nvPicPr>
          <p:cNvPr id="3076" name="Picture 4" descr="The Best Ha Long Bay, North Viet Nam - viettravelland">
            <a:extLst>
              <a:ext uri="{FF2B5EF4-FFF2-40B4-BE49-F238E27FC236}">
                <a16:creationId xmlns="" xmlns:a16="http://schemas.microsoft.com/office/drawing/2014/main" id="{33D6A04F-8D52-47E1-A6CB-A16DF0191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286" y="4246492"/>
            <a:ext cx="2298123" cy="1915103"/>
          </a:xfrm>
          <a:prstGeom prst="rect">
            <a:avLst/>
          </a:prstGeom>
          <a:solidFill>
            <a:srgbClr val="FFFFFF">
              <a:shade val="85000"/>
            </a:srgbClr>
          </a:solidFill>
          <a:ln w="762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3078" name="Picture 6" descr="Cute Princess Girl Penguin Cartoon Wall Clock Silent Movement Nursery  Bedroom Kids Room Wall Art Decor Color Printed Wall Watch|Wall Clocks| -  AliExpress">
            <a:extLst>
              <a:ext uri="{FF2B5EF4-FFF2-40B4-BE49-F238E27FC236}">
                <a16:creationId xmlns="" xmlns:a16="http://schemas.microsoft.com/office/drawing/2014/main" id="{D0D7F724-66D4-4D9B-B9C2-981E816633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foregroundMark x1="50000" y1="49300" x2="50000" y2="49300"/>
                        <a14:foregroundMark x1="53600" y1="33900" x2="45100" y2="38100"/>
                        <a14:foregroundMark x1="45100" y1="38100" x2="34400" y2="55600"/>
                        <a14:foregroundMark x1="34400" y1="55600" x2="43700" y2="66000"/>
                        <a14:foregroundMark x1="43700" y1="66000" x2="58100" y2="62000"/>
                        <a14:foregroundMark x1="58100" y1="62000" x2="58000" y2="39600"/>
                        <a14:foregroundMark x1="58000" y1="39600" x2="53000" y2="339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581" y="4263687"/>
            <a:ext cx="1763978" cy="235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Pin on Manualidades unicornio">
            <a:extLst>
              <a:ext uri="{FF2B5EF4-FFF2-40B4-BE49-F238E27FC236}">
                <a16:creationId xmlns="" xmlns:a16="http://schemas.microsoft.com/office/drawing/2014/main" id="{2139FD11-8F7F-4B66-B0DB-C13516D6A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04" b="89936" l="9904" r="92652">
                        <a14:foregroundMark x1="25399" y1="34185" x2="25399" y2="34185"/>
                        <a14:foregroundMark x1="24760" y1="24121" x2="24760" y2="24121"/>
                        <a14:foregroundMark x1="14217" y1="22364" x2="14217" y2="22364"/>
                        <a14:foregroundMark x1="34665" y1="17572" x2="34665" y2="17572"/>
                        <a14:foregroundMark x1="70128" y1="24601" x2="70128" y2="24601"/>
                        <a14:foregroundMark x1="35463" y1="12620" x2="35463" y2="12620"/>
                        <a14:foregroundMark x1="70128" y1="23642" x2="70128" y2="26038"/>
                        <a14:foregroundMark x1="78275" y1="30990" x2="77955" y2="34185"/>
                        <a14:foregroundMark x1="88019" y1="27955" x2="88978" y2="29553"/>
                        <a14:foregroundMark x1="92652" y1="42173" x2="92652" y2="43610"/>
                        <a14:foregroundMark x1="9904" y1="47764" x2="9904" y2="45847"/>
                        <a14:foregroundMark x1="31789" y1="41214" x2="25879" y2="45367"/>
                        <a14:foregroundMark x1="48722" y1="38818" x2="46805" y2="39776"/>
                        <a14:foregroundMark x1="58786" y1="38498" x2="59425" y2="39936"/>
                        <a14:foregroundMark x1="49201" y1="61342" x2="51917" y2="6086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2274" y="2850177"/>
            <a:ext cx="2824110" cy="3765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3927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880" y="-88528"/>
            <a:ext cx="9144000" cy="68580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3851920" y="3068960"/>
            <a:ext cx="792088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851920" y="3068960"/>
            <a:ext cx="792088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28361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0.0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UTM Avo">
      <a:majorFont>
        <a:latin typeface="UTM Avo"/>
        <a:ea typeface=""/>
        <a:cs typeface=""/>
      </a:majorFont>
      <a:minorFont>
        <a:latin typeface="UTM Av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UTM Avo">
      <a:majorFont>
        <a:latin typeface="UTM Avo"/>
        <a:ea typeface=""/>
        <a:cs typeface=""/>
      </a:majorFont>
      <a:minorFont>
        <a:latin typeface="UTM Av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UTM Avo">
      <a:majorFont>
        <a:latin typeface="UTM Avo"/>
        <a:ea typeface=""/>
        <a:cs typeface=""/>
      </a:majorFont>
      <a:minorFont>
        <a:latin typeface="UTM Av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</TotalTime>
  <Words>230</Words>
  <Application>Microsoft Office PowerPoint</Application>
  <PresentationFormat>On-screen Show (4:3)</PresentationFormat>
  <Paragraphs>32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4" baseType="lpstr">
      <vt:lpstr>.VnTifani HeavyH</vt:lpstr>
      <vt:lpstr>.VnTime</vt:lpstr>
      <vt:lpstr>Arial</vt:lpstr>
      <vt:lpstr>Calibri</vt:lpstr>
      <vt:lpstr>Calibri Light</vt:lpstr>
      <vt:lpstr>Times New Roman</vt:lpstr>
      <vt:lpstr>UTM Avo</vt:lpstr>
      <vt:lpstr>方正静蕾简体</vt:lpstr>
      <vt:lpstr>1_Office Theme</vt:lpstr>
      <vt:lpstr>2_Office Theme</vt:lpstr>
      <vt:lpstr>3_Office Theme</vt:lpstr>
      <vt:lpstr>6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 R 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PC</cp:lastModifiedBy>
  <cp:revision>136</cp:revision>
  <dcterms:created xsi:type="dcterms:W3CDTF">2020-08-13T15:29:03Z</dcterms:created>
  <dcterms:modified xsi:type="dcterms:W3CDTF">2024-09-09T04:06:07Z</dcterms:modified>
</cp:coreProperties>
</file>